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rFonts w:ascii="Times New Roman" w:hAnsi="Times New Roman" w:cs="Times New Roman"/>
          <w:b/>
          <w:i/>
          <w:color w:val="0000CC"/>
          <w:sz w:val="28"/>
          <w:szCs w:val="28"/>
        </w:rPr>
        <w:t>Exercise</w:t>
      </w:r>
      <w:r w:rsidRPr="003D4D88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3D4D88">
        <w:rPr>
          <w:rFonts w:ascii="Times New Roman" w:hAnsi="Times New Roman" w:cs="Times New Roman"/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x</w:t>
      </w:r>
      <w:r w:rsidR="003F7E17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3F7E17" w:rsidRPr="00647D31">
        <w:rPr>
          <w:rFonts w:ascii="Times New Roman" w:hAnsi="Times New Roman" w:cs="Times New Roman"/>
          <w:i/>
          <w:sz w:val="24"/>
          <w:szCs w:val="24"/>
        </w:rPr>
        <w:t>Oy</w:t>
      </w:r>
      <w:r w:rsidR="003F7E17" w:rsidRPr="00647D31">
        <w:rPr>
          <w:rFonts w:ascii="Times New Roman" w:hAnsi="Times New Roman" w:cs="Times New Roman"/>
          <w:sz w:val="24"/>
          <w:szCs w:val="24"/>
        </w:rPr>
        <w:t xml:space="preserve"> are bisector to 2 adjacent acute angles, </w:t>
      </w:r>
      <w:r w:rsidR="003F7E17"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59721753" r:id="rId9"/>
        </w:object>
      </w:r>
      <w:r w:rsidR="003F7E17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3F7E17" w:rsidRPr="00647D31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59721754" r:id="rId11"/>
        </w:object>
      </w:r>
      <w:r w:rsidR="001E2119" w:rsidRPr="00647D31">
        <w:rPr>
          <w:rFonts w:ascii="Times New Roman" w:hAnsi="Times New Roman" w:cs="Times New Roman"/>
          <w:sz w:val="24"/>
          <w:szCs w:val="24"/>
        </w:rPr>
        <w:t xml:space="preserve"> where the difference is </w:t>
      </w:r>
      <w:r w:rsidR="001E2119" w:rsidRPr="00647D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59721755" r:id="rId13"/>
        </w:object>
      </w:r>
      <w:r w:rsidR="00E2039A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E2039A" w:rsidRPr="00647D31">
        <w:rPr>
          <w:rFonts w:ascii="Times New Roman" w:hAnsi="Times New Roman" w:cs="Times New Roman"/>
          <w:position w:val="-6"/>
          <w:sz w:val="24"/>
          <w:szCs w:val="24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59721756" r:id="rId15"/>
        </w:object>
      </w:r>
      <w:r w:rsidR="00B01780" w:rsidRPr="00647D31">
        <w:rPr>
          <w:rFonts w:ascii="Times New Roman" w:hAnsi="Times New Roman" w:cs="Times New Roman"/>
          <w:sz w:val="24"/>
          <w:szCs w:val="24"/>
        </w:rPr>
        <w:t>.</w:t>
      </w:r>
      <w:r w:rsidR="001E2119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1E2119" w:rsidRPr="00647D31">
        <w:rPr>
          <w:rFonts w:ascii="Times New Roman" w:hAnsi="Times New Roman" w:cs="Times New Roman"/>
          <w:i/>
          <w:sz w:val="24"/>
          <w:szCs w:val="24"/>
        </w:rPr>
        <w:t>Oz</w:t>
      </w:r>
      <w:r w:rsidR="001E2119" w:rsidRPr="00647D31">
        <w:rPr>
          <w:rFonts w:ascii="Times New Roman" w:hAnsi="Times New Roman" w:cs="Times New Roman"/>
          <w:sz w:val="24"/>
          <w:szCs w:val="24"/>
        </w:rPr>
        <w:t xml:space="preserve"> is the bisector of the angle </w:t>
      </w:r>
      <w:r w:rsidR="00B62328" w:rsidRPr="00647D31">
        <w:rPr>
          <w:rFonts w:ascii="Times New Roman" w:hAnsi="Times New Roman" w:cs="Times New Roman"/>
          <w:position w:val="-10"/>
          <w:sz w:val="24"/>
          <w:szCs w:val="24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59721757" r:id="rId17"/>
        </w:object>
      </w:r>
      <w:r w:rsidR="001E2119" w:rsidRPr="00647D31">
        <w:rPr>
          <w:rFonts w:ascii="Times New Roman" w:hAnsi="Times New Roman" w:cs="Times New Roman"/>
          <w:sz w:val="24"/>
          <w:szCs w:val="24"/>
        </w:rPr>
        <w:t>.</w:t>
      </w:r>
      <w:r w:rsidR="00870DCF" w:rsidRPr="00647D31">
        <w:rPr>
          <w:rFonts w:ascii="Times New Roman" w:hAnsi="Times New Roman" w:cs="Times New Roman"/>
          <w:sz w:val="24"/>
          <w:szCs w:val="24"/>
        </w:rPr>
        <w:t xml:space="preserve"> Determine the angle </w:t>
      </w:r>
      <w:r w:rsidR="00B87E9F" w:rsidRPr="00647D31">
        <w:rPr>
          <w:rFonts w:ascii="Times New Roman" w:hAnsi="Times New Roman" w:cs="Times New Roman"/>
          <w:position w:val="-6"/>
          <w:sz w:val="24"/>
          <w:szCs w:val="24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59721758" r:id="rId19"/>
        </w:object>
      </w:r>
    </w:p>
    <w:p w14:paraId="1A8811E0" w14:textId="77777777" w:rsidR="00FD14E1" w:rsidRPr="00E76D86" w:rsidRDefault="006348FA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E76D86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71228B53" w14:textId="77777777" w:rsidR="006348FA" w:rsidRPr="00647D31" w:rsidRDefault="007A4F55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rFonts w:ascii="Times New Roman" w:hAnsi="Times New Roman" w:cs="Times New Roman"/>
          <w:position w:val="-52"/>
          <w:sz w:val="24"/>
          <w:szCs w:val="24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59721759" r:id="rId22"/>
        </w:object>
      </w:r>
    </w:p>
    <w:p w14:paraId="5547DDE5" w14:textId="77777777" w:rsidR="006178EE" w:rsidRPr="00647D31" w:rsidRDefault="00B40775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59721760" r:id="rId24"/>
        </w:object>
      </w:r>
    </w:p>
    <w:p w14:paraId="41188603" w14:textId="77777777" w:rsidR="006178EE" w:rsidRPr="00647D31" w:rsidRDefault="002F4979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59721761" r:id="rId26"/>
        </w:object>
      </w:r>
    </w:p>
    <w:p w14:paraId="64DA098A" w14:textId="77777777" w:rsidR="005D00DE" w:rsidRPr="00647D31" w:rsidRDefault="005D00D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59721762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134526" w:rsidRPr="00647D31">
        <w:rPr>
          <w:rFonts w:ascii="Times New Roman" w:hAnsi="Times New Roman" w:cs="Times New Roman"/>
          <w:position w:val="-20"/>
          <w:sz w:val="24"/>
          <w:szCs w:val="24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59721763" r:id="rId30"/>
        </w:object>
      </w:r>
    </w:p>
    <w:p w14:paraId="5070F06B" w14:textId="77777777" w:rsidR="006348FA" w:rsidRPr="00647D31" w:rsidRDefault="00F2103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59721764" r:id="rId32"/>
        </w:object>
      </w:r>
    </w:p>
    <w:p w14:paraId="17C429CA" w14:textId="77777777" w:rsidR="00F21037" w:rsidRPr="00647D31" w:rsidRDefault="00EA0C9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59721765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59721766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after="0"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59721767" r:id="rId38"/>
        </w:object>
      </w:r>
    </w:p>
    <w:p w14:paraId="6772479B" w14:textId="77777777" w:rsidR="00EA0C9E" w:rsidRPr="00647D31" w:rsidRDefault="0026600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59721768" r:id="rId40"/>
        </w:object>
      </w:r>
    </w:p>
    <w:p w14:paraId="2631ECF0" w14:textId="77777777" w:rsidR="0026600C" w:rsidRPr="00647D31" w:rsidRDefault="000B5CD2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59721769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59721770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8178D4" w:rsidRPr="00647D31">
        <w:rPr>
          <w:rFonts w:ascii="Times New Roman" w:hAnsi="Times New Roman" w:cs="Times New Roman"/>
          <w:position w:val="-10"/>
          <w:sz w:val="24"/>
          <w:szCs w:val="24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59721771" r:id="rId46"/>
        </w:object>
      </w:r>
    </w:p>
    <w:p w14:paraId="1EA7ECA7" w14:textId="77777777" w:rsidR="008178D4" w:rsidRPr="00647D31" w:rsidRDefault="008178D4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E76D86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E76D86"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x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Oy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bisector to 2 adjacent acute angles,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59721772" r:id="rId47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59721773" r:id="rId48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where the difference is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59721774" r:id="rId4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  <w:r w:rsidRPr="00647D31">
        <w:rPr>
          <w:rFonts w:ascii="Times New Roman" w:hAnsi="Times New Roman" w:cs="Times New Roman"/>
          <w:i/>
          <w:sz w:val="24"/>
          <w:szCs w:val="24"/>
        </w:rPr>
        <w:t>Oz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of the angle </w:t>
      </w:r>
      <w:r w:rsidR="002317B1" w:rsidRPr="00647D31">
        <w:rPr>
          <w:rFonts w:ascii="Times New Roman" w:hAnsi="Times New Roman" w:cs="Times New Roman"/>
          <w:position w:val="-10"/>
          <w:sz w:val="24"/>
          <w:szCs w:val="24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59721775" r:id="rId50"/>
        </w:object>
      </w:r>
      <w:r w:rsidR="002317B1" w:rsidRPr="00647D31">
        <w:rPr>
          <w:rFonts w:ascii="Times New Roman" w:hAnsi="Times New Roman" w:cs="Times New Roman"/>
          <w:sz w:val="24"/>
          <w:szCs w:val="24"/>
        </w:rPr>
        <w:t>.</w:t>
      </w:r>
      <w:r w:rsidRPr="00647D31">
        <w:rPr>
          <w:rFonts w:ascii="Times New Roman" w:hAnsi="Times New Roman" w:cs="Times New Roman"/>
          <w:sz w:val="24"/>
          <w:szCs w:val="24"/>
        </w:rPr>
        <w:t xml:space="preserve"> Determine the angl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59721776" r:id="rId51"/>
        </w:object>
      </w:r>
    </w:p>
    <w:p w14:paraId="19A8CF61" w14:textId="77777777" w:rsidR="00D874CF" w:rsidRPr="00647D31" w:rsidRDefault="00D874CF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x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59721777" r:id="rId52"/>
        </w:object>
      </w:r>
      <w:r w:rsidR="00B62328" w:rsidRPr="00647D31">
        <w:rPr>
          <w:rFonts w:ascii="Times New Roman" w:hAnsi="Times New Roman" w:cs="Times New Roman"/>
          <w:sz w:val="24"/>
          <w:szCs w:val="24"/>
        </w:rPr>
        <w:tab/>
      </w:r>
      <w:r w:rsidR="002B3016" w:rsidRPr="00647D31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59721778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rFonts w:ascii="Times New Roman" w:hAnsi="Times New Roman" w:cs="Times New Roman"/>
          <w:i/>
          <w:sz w:val="24"/>
          <w:szCs w:val="24"/>
        </w:rPr>
        <w:t>OB</w:t>
      </w:r>
      <w:r w:rsidR="002317B1"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="002317B1" w:rsidRPr="00647D31">
        <w:rPr>
          <w:rFonts w:ascii="Times New Roman" w:hAnsi="Times New Roman" w:cs="Times New Roman"/>
          <w:position w:val="-6"/>
          <w:sz w:val="24"/>
          <w:szCs w:val="24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59721779" r:id="rId57"/>
        </w:object>
      </w:r>
      <w:r w:rsidR="002B3016" w:rsidRPr="00647D31">
        <w:rPr>
          <w:rFonts w:ascii="Times New Roman" w:hAnsi="Times New Roman" w:cs="Times New Roman"/>
          <w:sz w:val="24"/>
          <w:szCs w:val="24"/>
        </w:rPr>
        <w:tab/>
      </w:r>
      <w:r w:rsidR="002B3016" w:rsidRPr="00647D31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59721780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59721781" r:id="rId61"/>
        </w:object>
      </w:r>
      <w:r w:rsidR="002B3016" w:rsidRPr="00647D31">
        <w:rPr>
          <w:rFonts w:ascii="Times New Roman" w:hAnsi="Times New Roman" w:cs="Times New Roman"/>
          <w:sz w:val="24"/>
          <w:szCs w:val="24"/>
        </w:rPr>
        <w:tab/>
      </w:r>
      <w:r w:rsidR="002B3016" w:rsidRPr="00647D3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59721782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z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59721783" r:id="rId64"/>
        </w:object>
      </w:r>
      <w:r w:rsidR="002B3016" w:rsidRPr="00647D31">
        <w:rPr>
          <w:rFonts w:ascii="Times New Roman" w:hAnsi="Times New Roman" w:cs="Times New Roman"/>
          <w:sz w:val="24"/>
          <w:szCs w:val="24"/>
        </w:rPr>
        <w:tab/>
      </w:r>
      <w:r w:rsidR="002B3016" w:rsidRPr="00647D31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59721784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y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59721785" r:id="rId68"/>
        </w:object>
      </w:r>
      <w:r w:rsidR="002B3016" w:rsidRPr="00647D31">
        <w:rPr>
          <w:rFonts w:ascii="Times New Roman" w:hAnsi="Times New Roman" w:cs="Times New Roman"/>
          <w:sz w:val="24"/>
          <w:szCs w:val="24"/>
        </w:rPr>
        <w:tab/>
      </w:r>
      <w:r w:rsidR="002B3016" w:rsidRPr="00647D3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59721786" r:id="rId70"/>
        </w:object>
      </w:r>
    </w:p>
    <w:p w14:paraId="0500B513" w14:textId="77777777" w:rsidR="00B62328" w:rsidRPr="00647D31" w:rsidRDefault="00E76A5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59721787" r:id="rId72"/>
        </w:object>
      </w:r>
    </w:p>
    <w:p w14:paraId="072F58C5" w14:textId="77777777" w:rsidR="00E76A54" w:rsidRPr="00647D31" w:rsidRDefault="00E76A54" w:rsidP="00D45A65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59721788" r:id="rId74"/>
        </w:object>
      </w:r>
    </w:p>
    <w:p w14:paraId="3E6D4041" w14:textId="77777777" w:rsidR="00E76A54" w:rsidRPr="00647D31" w:rsidRDefault="00E76A54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59721789" r:id="rId76"/>
        </w:object>
      </w:r>
    </w:p>
    <w:p w14:paraId="0046CA6B" w14:textId="77777777" w:rsidR="00E76A54" w:rsidRPr="00647D31" w:rsidRDefault="0035147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59721790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59721791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59721792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59721793" r:id="rId84"/>
        </w:object>
      </w:r>
    </w:p>
    <w:p w14:paraId="642F655D" w14:textId="77777777" w:rsidR="002317B1" w:rsidRPr="00647D31" w:rsidRDefault="006E2A9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59721794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59721795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59721796" r:id="rId90"/>
        </w:object>
      </w:r>
    </w:p>
    <w:p w14:paraId="6C7D0E09" w14:textId="77777777" w:rsidR="00A257C2" w:rsidRPr="00647D31" w:rsidRDefault="00A257C2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59721797" r:id="rId92"/>
        </w:object>
      </w:r>
    </w:p>
    <w:p w14:paraId="149071DF" w14:textId="77777777" w:rsidR="003B3F59" w:rsidRPr="00647D31" w:rsidRDefault="00A257C2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59721798" r:id="rId94"/>
        </w:object>
      </w:r>
    </w:p>
    <w:p w14:paraId="046D4292" w14:textId="77777777" w:rsidR="00A257C2" w:rsidRPr="00647D31" w:rsidRDefault="00A257C2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59721799" r:id="rId96"/>
        </w:object>
      </w:r>
    </w:p>
    <w:p w14:paraId="6E9F843F" w14:textId="77777777" w:rsidR="00265195" w:rsidRPr="00647D31" w:rsidRDefault="00A257C2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59721800" r:id="rId98"/>
        </w:object>
      </w:r>
    </w:p>
    <w:p w14:paraId="78A16157" w14:textId="77777777" w:rsidR="00A257C2" w:rsidRPr="00647D31" w:rsidRDefault="00DF672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59721801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59721802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59721803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59721804" r:id="rId106"/>
        </w:object>
      </w:r>
    </w:p>
    <w:p w14:paraId="084CC11F" w14:textId="3FECF228" w:rsidR="00A257C2" w:rsidRPr="00647D31" w:rsidRDefault="00D45A65" w:rsidP="00D45A65">
      <w:pPr>
        <w:tabs>
          <w:tab w:val="left" w:pos="90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257C2" w:rsidRPr="00647D31">
        <w:rPr>
          <w:rFonts w:ascii="Times New Roman" w:hAnsi="Times New Roman" w:cs="Times New Roman"/>
          <w:position w:val="-10"/>
          <w:sz w:val="24"/>
          <w:szCs w:val="24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59721805" r:id="rId108"/>
        </w:object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07556B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07556B">
        <w:rPr>
          <w:rFonts w:ascii="Times New Roman" w:hAnsi="Times New Roman" w:cs="Times New Roman"/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our consecutive </w:t>
      </w:r>
      <w:r w:rsidR="009F069B" w:rsidRPr="00647D31">
        <w:rPr>
          <w:rFonts w:ascii="Times New Roman" w:hAnsi="Times New Roman" w:cs="Times New Roman"/>
          <w:sz w:val="24"/>
          <w:szCs w:val="24"/>
        </w:rPr>
        <w:t>half-lines (</w:t>
      </w:r>
      <w:r w:rsidR="00323BFD" w:rsidRPr="00647D31">
        <w:rPr>
          <w:rFonts w:ascii="Times New Roman" w:hAnsi="Times New Roman" w:cs="Times New Roman"/>
          <w:sz w:val="24"/>
          <w:szCs w:val="24"/>
        </w:rPr>
        <w:t>segments</w:t>
      </w:r>
      <w:r w:rsidR="009F069B" w:rsidRPr="00647D31">
        <w:rPr>
          <w:rFonts w:ascii="Times New Roman" w:hAnsi="Times New Roman" w:cs="Times New Roman"/>
          <w:sz w:val="24"/>
          <w:szCs w:val="24"/>
        </w:rPr>
        <w:t>)</w:t>
      </w:r>
      <w:r w:rsidRPr="00647D31">
        <w:rPr>
          <w:rFonts w:ascii="Times New Roman" w:hAnsi="Times New Roman" w:cs="Times New Roman"/>
          <w:sz w:val="24"/>
          <w:szCs w:val="24"/>
        </w:rPr>
        <w:t xml:space="preserve">: </w:t>
      </w:r>
      <w:r w:rsidRPr="00647D31">
        <w:rPr>
          <w:rFonts w:ascii="Times New Roman" w:hAnsi="Times New Roman" w:cs="Times New Roman"/>
          <w:i/>
          <w:sz w:val="24"/>
          <w:szCs w:val="24"/>
        </w:rPr>
        <w:t>OA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O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O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</w:t>
      </w:r>
      <w:r w:rsidRPr="00647D31">
        <w:rPr>
          <w:rFonts w:ascii="Times New Roman" w:hAnsi="Times New Roman" w:cs="Times New Roman"/>
          <w:i/>
          <w:sz w:val="24"/>
          <w:szCs w:val="24"/>
        </w:rPr>
        <w:t>OD</w:t>
      </w:r>
      <w:r w:rsidRPr="00647D31">
        <w:rPr>
          <w:rFonts w:ascii="Times New Roman" w:hAnsi="Times New Roman" w:cs="Times New Roman"/>
          <w:sz w:val="24"/>
          <w:szCs w:val="24"/>
        </w:rPr>
        <w:t xml:space="preserve"> for</w:t>
      </w:r>
      <w:r w:rsidR="004E3EFC" w:rsidRPr="00647D31">
        <w:rPr>
          <w:rFonts w:ascii="Times New Roman" w:hAnsi="Times New Roman" w:cs="Times New Roman"/>
          <w:sz w:val="24"/>
          <w:szCs w:val="24"/>
        </w:rPr>
        <w:t>med angles such as</w:t>
      </w:r>
    </w:p>
    <w:p w14:paraId="6E219B47" w14:textId="77777777" w:rsidR="00841343" w:rsidRPr="00647D31" w:rsidRDefault="00841343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59721806" r:id="rId110"/>
        </w:objec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sz w:val="24"/>
          <w:szCs w:val="24"/>
        </w:rPr>
        <w:tab/>
        <w:t>and</w: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59721807" r:id="rId112"/>
        </w:object>
      </w:r>
    </w:p>
    <w:p w14:paraId="1A4ED33A" w14:textId="77777777" w:rsidR="00841343" w:rsidRPr="00647D31" w:rsidRDefault="00EA561E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alculate the angles to demonstrate that the bisectors of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59721808" r:id="rId11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59721809" r:id="rId116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re </w:t>
      </w:r>
      <w:r w:rsidR="003335E8" w:rsidRPr="00647D31">
        <w:rPr>
          <w:rFonts w:ascii="Times New Roman" w:hAnsi="Times New Roman" w:cs="Times New Roman"/>
          <w:sz w:val="24"/>
          <w:szCs w:val="24"/>
        </w:rPr>
        <w:t xml:space="preserve">in </w:t>
      </w:r>
      <w:r w:rsidRPr="00647D31">
        <w:rPr>
          <w:rFonts w:ascii="Times New Roman" w:hAnsi="Times New Roman" w:cs="Times New Roman"/>
          <w:sz w:val="24"/>
          <w:szCs w:val="24"/>
        </w:rPr>
        <w:t>a straight line.</w:t>
      </w:r>
    </w:p>
    <w:p w14:paraId="5D0A2937" w14:textId="77777777" w:rsidR="00841343" w:rsidRPr="00647D31" w:rsidRDefault="00841343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69DC1851" w14:textId="77777777" w:rsidR="008178D4" w:rsidRPr="00647D31" w:rsidRDefault="001E6852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59721810" r:id="rId118"/>
        </w:object>
      </w:r>
    </w:p>
    <w:p w14:paraId="3B9DC680" w14:textId="77777777" w:rsidR="00F07AEB" w:rsidRPr="00647D31" w:rsidRDefault="00F07AE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59721811" r:id="rId120"/>
        </w:object>
      </w:r>
    </w:p>
    <w:p w14:paraId="2ED4E5A2" w14:textId="016731D7" w:rsidR="00F07AEB" w:rsidRPr="00647D31" w:rsidRDefault="0007556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rFonts w:ascii="Times New Roman" w:hAnsi="Times New Roman" w:cs="Times New Roman"/>
          <w:position w:val="-6"/>
          <w:sz w:val="24"/>
          <w:szCs w:val="24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59721812" r:id="rId123"/>
        </w:object>
      </w:r>
    </w:p>
    <w:p w14:paraId="387A361E" w14:textId="19CDA608" w:rsidR="00F07AEB" w:rsidRPr="00647D31" w:rsidRDefault="00F07AE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59721813" r:id="rId125"/>
        </w:object>
      </w:r>
    </w:p>
    <w:p w14:paraId="437AF491" w14:textId="77777777" w:rsidR="00F07AEB" w:rsidRPr="00647D31" w:rsidRDefault="00F07AEB" w:rsidP="003D4D88">
      <w:pPr>
        <w:spacing w:after="0"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59721814" r:id="rId127"/>
        </w:object>
      </w:r>
    </w:p>
    <w:p w14:paraId="5F052615" w14:textId="77777777" w:rsidR="00F07AEB" w:rsidRPr="00647D31" w:rsidRDefault="00F07AE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59721815" r:id="rId129"/>
        </w:object>
      </w:r>
    </w:p>
    <w:p w14:paraId="6392D170" w14:textId="77777777" w:rsidR="00F07AEB" w:rsidRPr="00647D31" w:rsidRDefault="003B4AE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Let:</w:t>
      </w:r>
    </w:p>
    <w:p w14:paraId="12799F6A" w14:textId="77777777" w:rsidR="008440C9" w:rsidRPr="00647D31" w:rsidRDefault="008440C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x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59721816" r:id="rId130"/>
        </w:object>
      </w:r>
    </w:p>
    <w:p w14:paraId="5EE5644C" w14:textId="77777777" w:rsidR="008440C9" w:rsidRPr="00647D31" w:rsidRDefault="008440C9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y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59721817" r:id="rId132"/>
        </w:object>
      </w:r>
    </w:p>
    <w:p w14:paraId="214599B1" w14:textId="77777777" w:rsidR="00F07AEB" w:rsidRPr="00647D31" w:rsidRDefault="0074392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59721818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59721819" r:id="rId136"/>
        </w:object>
      </w:r>
      <w:r w:rsidR="00DB470B" w:rsidRPr="00647D31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59721820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59721821" r:id="rId140"/>
        </w:object>
      </w:r>
    </w:p>
    <w:p w14:paraId="50A1DD53" w14:textId="77777777" w:rsidR="008178D4" w:rsidRPr="00647D31" w:rsidRDefault="009E551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; </w:t>
      </w:r>
      <w:r w:rsidR="003335E8" w:rsidRPr="00647D31">
        <w:rPr>
          <w:rFonts w:ascii="Times New Roman" w:hAnsi="Times New Roman" w:cs="Times New Roman"/>
          <w:sz w:val="24"/>
          <w:szCs w:val="24"/>
        </w:rPr>
        <w:t xml:space="preserve">the bisectors of </w:t>
      </w:r>
      <w:r w:rsidR="003335E8"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59721822" r:id="rId141"/>
        </w:object>
      </w:r>
      <w:r w:rsidR="003335E8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3335E8" w:rsidRPr="00647D31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59721823" r:id="rId142"/>
        </w:object>
      </w:r>
      <w:r w:rsidR="003335E8" w:rsidRPr="00647D31">
        <w:rPr>
          <w:rFonts w:ascii="Times New Roman" w:hAnsi="Times New Roman" w:cs="Times New Roman"/>
          <w:sz w:val="24"/>
          <w:szCs w:val="24"/>
        </w:rPr>
        <w:t xml:space="preserve"> are in a straight line</w:t>
      </w:r>
    </w:p>
    <w:p w14:paraId="6CB48FEB" w14:textId="77777777" w:rsidR="00281210" w:rsidRPr="00647D31" w:rsidRDefault="00281210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07556B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07556B">
        <w:rPr>
          <w:rFonts w:ascii="Times New Roman" w:hAnsi="Times New Roman" w:cs="Times New Roman"/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segments </w:t>
      </w:r>
      <w:r w:rsidRPr="00647D31">
        <w:rPr>
          <w:rFonts w:ascii="Times New Roman" w:hAnsi="Times New Roman" w:cs="Times New Roman"/>
          <w:i/>
          <w:sz w:val="24"/>
          <w:szCs w:val="24"/>
        </w:rPr>
        <w:t>OA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OB</w:t>
      </w:r>
      <w:r w:rsidRPr="00647D31">
        <w:rPr>
          <w:rFonts w:ascii="Times New Roman" w:hAnsi="Times New Roman" w:cs="Times New Roman"/>
          <w:sz w:val="24"/>
          <w:szCs w:val="24"/>
        </w:rPr>
        <w:t xml:space="preserve"> formed with </w:t>
      </w:r>
      <w:r w:rsidRPr="00647D31">
        <w:rPr>
          <w:rFonts w:ascii="Times New Roman" w:hAnsi="Times New Roman" w:cs="Times New Roman"/>
          <w:i/>
          <w:sz w:val="24"/>
          <w:szCs w:val="24"/>
        </w:rPr>
        <w:t>OX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angles </w:t>
      </w:r>
      <w:r w:rsidR="00B150DC" w:rsidRPr="00647D31">
        <w:rPr>
          <w:rFonts w:ascii="Cambria Math" w:hAnsi="Cambria Math" w:cs="Cambria Math"/>
          <w:i/>
          <w:sz w:val="24"/>
          <w:szCs w:val="24"/>
        </w:rPr>
        <w:t>𝛼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B150DC" w:rsidRPr="00647D31">
        <w:rPr>
          <w:rFonts w:ascii="Cambria Math" w:hAnsi="Cambria Math" w:cs="Cambria Math"/>
          <w:i/>
          <w:sz w:val="24"/>
          <w:szCs w:val="24"/>
        </w:rPr>
        <w:t>𝛽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Demonstrate</w:t>
      </w:r>
      <w:r w:rsidR="00E73175" w:rsidRPr="00647D31">
        <w:rPr>
          <w:rFonts w:ascii="Times New Roman" w:hAnsi="Times New Roman" w:cs="Times New Roman"/>
          <w:sz w:val="24"/>
          <w:szCs w:val="24"/>
        </w:rPr>
        <w:t xml:space="preserve"> that the bisector </w:t>
      </w:r>
      <w:r w:rsidR="00E73175" w:rsidRPr="00647D31">
        <w:rPr>
          <w:rFonts w:ascii="Times New Roman" w:hAnsi="Times New Roman" w:cs="Times New Roman"/>
          <w:i/>
          <w:sz w:val="24"/>
          <w:szCs w:val="24"/>
        </w:rPr>
        <w:t>OC</w:t>
      </w:r>
      <w:r w:rsidR="00E73175" w:rsidRPr="00647D31">
        <w:rPr>
          <w:rFonts w:ascii="Times New Roman" w:hAnsi="Times New Roman" w:cs="Times New Roman"/>
          <w:sz w:val="24"/>
          <w:szCs w:val="24"/>
        </w:rPr>
        <w:t xml:space="preserve"> of the angle </w:t>
      </w:r>
      <w:r w:rsidR="00E73175"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59721824" r:id="rId144"/>
        </w:object>
      </w:r>
      <w:r w:rsidR="00E73175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sz w:val="24"/>
          <w:szCs w:val="24"/>
        </w:rPr>
        <w:t xml:space="preserve">made with </w:t>
      </w:r>
      <w:r w:rsidRPr="00647D31">
        <w:rPr>
          <w:rFonts w:ascii="Times New Roman" w:hAnsi="Times New Roman" w:cs="Times New Roman"/>
          <w:i/>
          <w:sz w:val="24"/>
          <w:szCs w:val="24"/>
        </w:rPr>
        <w:t>OX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 angle </w:t>
      </w:r>
      <w:r w:rsidR="00B150DC" w:rsidRPr="00647D31">
        <w:rPr>
          <w:rFonts w:ascii="Times New Roman" w:hAnsi="Times New Roman" w:cs="Times New Roman"/>
          <w:position w:val="-20"/>
          <w:sz w:val="24"/>
          <w:szCs w:val="24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59721825" r:id="rId146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59721826" r:id="rId148"/>
        </w:object>
      </w:r>
      <w:r w:rsidR="00774FA1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59721827" r:id="rId150"/>
        </w:object>
      </w:r>
    </w:p>
    <w:p w14:paraId="6E002F60" w14:textId="77777777" w:rsidR="00A2282D" w:rsidRPr="00647D31" w:rsidRDefault="00A2282D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1826587C" w14:textId="77777777" w:rsidR="008E72B0" w:rsidRPr="00647D31" w:rsidRDefault="008E72B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833C0B" w:themeColor="accent2" w:themeShade="80"/>
          <w:sz w:val="24"/>
          <w:szCs w:val="24"/>
        </w:rPr>
        <w:t>Given</w:t>
      </w:r>
      <w:r w:rsidRPr="00647D31">
        <w:rPr>
          <w:rFonts w:ascii="Times New Roman" w:hAnsi="Times New Roman" w:cs="Times New Roman"/>
          <w:sz w:val="24"/>
          <w:szCs w:val="24"/>
        </w:rPr>
        <w:t>:</w:t>
      </w:r>
    </w:p>
    <w:p w14:paraId="121D4206" w14:textId="77777777" w:rsidR="008E72B0" w:rsidRPr="00647D31" w:rsidRDefault="00B150DC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59721828" r:id="rId152"/>
        </w:object>
      </w:r>
      <w:r w:rsidR="008E72B0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7AA3C5" w14:textId="77777777" w:rsidR="008E72B0" w:rsidRPr="00647D31" w:rsidRDefault="008E72B0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59721829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B150DC" w:rsidRPr="00647D31">
        <w:rPr>
          <w:rFonts w:ascii="Times New Roman" w:hAnsi="Times New Roman" w:cs="Times New Roman"/>
          <w:position w:val="-20"/>
          <w:sz w:val="24"/>
          <w:szCs w:val="24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59721830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59721831" r:id="rId158"/>
        </w:object>
      </w:r>
      <w:r w:rsidR="00446E21" w:rsidRPr="00647D31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B150DC" w:rsidRPr="00647D31">
        <w:rPr>
          <w:rFonts w:ascii="Times New Roman" w:hAnsi="Times New Roman" w:cs="Times New Roman"/>
          <w:position w:val="-20"/>
          <w:sz w:val="24"/>
          <w:szCs w:val="24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59721832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rPr>
          <w:rFonts w:ascii="Times New Roman" w:hAnsi="Times New Roman" w:cs="Times New Roman"/>
          <w:sz w:val="24"/>
          <w:szCs w:val="24"/>
        </w:rPr>
        <w:tab/>
      </w:r>
      <w:r w:rsidR="00B150DC" w:rsidRPr="00647D31">
        <w:rPr>
          <w:rFonts w:ascii="Times New Roman" w:hAnsi="Times New Roman" w:cs="Times New Roman"/>
          <w:position w:val="-26"/>
          <w:sz w:val="24"/>
          <w:szCs w:val="24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59721833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</w:rPr>
        <w:t>i</w:t>
      </w:r>
      <w:proofErr w:type="spellEnd"/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. </w:t>
      </w:r>
      <w:r w:rsidRPr="00647D31">
        <w:rPr>
          <w:rFonts w:ascii="Times New Roman" w:hAnsi="Times New Roman" w:cs="Times New Roman"/>
          <w:sz w:val="24"/>
          <w:szCs w:val="24"/>
        </w:rPr>
        <w:t xml:space="preserve">If </w:t>
      </w:r>
      <w:r w:rsidR="00B150DC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59721834" r:id="rId165"/>
        </w:objec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737954DB" w14:textId="77777777" w:rsidR="003466F5" w:rsidRPr="00647D31" w:rsidRDefault="003466F5" w:rsidP="003D4D88">
      <w:pPr>
        <w:pStyle w:val="ListParagraph"/>
        <w:spacing w:after="0" w:line="360" w:lineRule="auto"/>
        <w:ind w:left="900"/>
        <w:rPr>
          <w:rFonts w:ascii="Times New Roman" w:hAnsi="Times New Roman" w:cs="Times New Roman"/>
          <w:color w:val="FF0000"/>
          <w:sz w:val="24"/>
          <w:szCs w:val="24"/>
        </w:rPr>
      </w:pPr>
      <w:r w:rsidRPr="00647D31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59721835" r:id="rId167"/>
        </w:object>
      </w:r>
    </w:p>
    <w:p w14:paraId="10B95CA8" w14:textId="77777777" w:rsidR="00190C89" w:rsidRPr="00647D31" w:rsidRDefault="00190C89" w:rsidP="003D4D88">
      <w:pPr>
        <w:pStyle w:val="ListParagraph"/>
        <w:spacing w:after="0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: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59721836" r:id="rId16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that implies </w:t>
      </w:r>
      <w:r w:rsidR="00052C7C" w:rsidRPr="00647D31">
        <w:rPr>
          <w:rFonts w:ascii="Times New Roman" w:hAnsi="Times New Roman" w:cs="Times New Roman"/>
          <w:i/>
          <w:sz w:val="24"/>
          <w:szCs w:val="24"/>
        </w:rPr>
        <w:t>OC</w:t>
      </w:r>
      <w:r w:rsidR="00052C7C" w:rsidRPr="00647D31">
        <w:rPr>
          <w:rFonts w:ascii="Times New Roman" w:hAnsi="Times New Roman" w:cs="Times New Roman"/>
          <w:sz w:val="24"/>
          <w:szCs w:val="24"/>
        </w:rPr>
        <w:t xml:space="preserve"> is the bisector of </w:t>
      </w:r>
      <w:r w:rsidR="00052C7C" w:rsidRPr="00647D31">
        <w:rPr>
          <w:rFonts w:ascii="Times New Roman" w:hAnsi="Times New Roman" w:cs="Times New Roman"/>
          <w:position w:val="-6"/>
          <w:sz w:val="24"/>
          <w:szCs w:val="24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59721837" r:id="rId171"/>
        </w:object>
      </w:r>
    </w:p>
    <w:p w14:paraId="32245FB1" w14:textId="77777777" w:rsidR="00CA71FA" w:rsidRPr="00647D31" w:rsidRDefault="00CA71FA" w:rsidP="003D4D88">
      <w:pPr>
        <w:pStyle w:val="ListParagraph"/>
        <w:spacing w:after="0" w:line="360" w:lineRule="auto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O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of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59721838" r:id="rId172"/>
        </w:objec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spacing w:after="0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59721839" r:id="rId174"/>
        </w:object>
      </w:r>
      <w:r w:rsidR="00CA71FA"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59721840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spacing w:after="0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B150DC" w:rsidRPr="00647D31">
        <w:rPr>
          <w:rFonts w:ascii="Times New Roman" w:hAnsi="Times New Roman" w:cs="Times New Roman"/>
          <w:position w:val="-6"/>
          <w:sz w:val="24"/>
          <w:szCs w:val="24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59721841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after="0" w:line="360" w:lineRule="auto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B150DC" w:rsidRPr="00647D31">
        <w:rPr>
          <w:rFonts w:ascii="Times New Roman" w:hAnsi="Times New Roman" w:cs="Times New Roman"/>
          <w:position w:val="-10"/>
          <w:sz w:val="24"/>
          <w:szCs w:val="24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59721842" r:id="rId180"/>
        </w:object>
      </w:r>
    </w:p>
    <w:p w14:paraId="4CD6714B" w14:textId="77777777" w:rsidR="00DC70D7" w:rsidRPr="00647D31" w:rsidRDefault="00DC70D7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ii. </w:t>
      </w:r>
      <w:r w:rsidRPr="00647D31">
        <w:rPr>
          <w:rFonts w:ascii="Times New Roman" w:hAnsi="Times New Roman" w:cs="Times New Roman"/>
          <w:sz w:val="24"/>
          <w:szCs w:val="24"/>
        </w:rPr>
        <w:t xml:space="preserve">If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59721843" r:id="rId181"/>
        </w:objec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59C52967" w14:textId="77777777" w:rsidR="003466F5" w:rsidRPr="00647D31" w:rsidRDefault="00B079FF" w:rsidP="003D4D88">
      <w:pPr>
        <w:pStyle w:val="ListParagraph"/>
        <w:spacing w:after="0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59721844" r:id="rId184"/>
        </w:object>
      </w:r>
    </w:p>
    <w:p w14:paraId="7BD2487B" w14:textId="77777777" w:rsidR="006C010A" w:rsidRPr="00647D31" w:rsidRDefault="006C010A" w:rsidP="003D4D88">
      <w:pPr>
        <w:pStyle w:val="ListParagraph"/>
        <w:spacing w:after="0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: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59721845" r:id="rId186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that implies </w:t>
      </w:r>
      <w:r w:rsidRPr="00647D31">
        <w:rPr>
          <w:rFonts w:ascii="Times New Roman" w:hAnsi="Times New Roman" w:cs="Times New Roman"/>
          <w:i/>
          <w:sz w:val="24"/>
          <w:szCs w:val="24"/>
        </w:rPr>
        <w:t>O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of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59721846" r:id="rId187"/>
        </w:object>
      </w:r>
    </w:p>
    <w:p w14:paraId="4D337E62" w14:textId="77777777" w:rsidR="006C010A" w:rsidRPr="00647D31" w:rsidRDefault="006C010A" w:rsidP="003D4D88">
      <w:pPr>
        <w:pStyle w:val="ListParagraph"/>
        <w:spacing w:after="0" w:line="360" w:lineRule="auto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O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of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59721847" r:id="rId188"/>
        </w:objec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spacing w:after="0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59721848" r:id="rId190"/>
        </w:objec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59721849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spacing w:after="0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59721850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after="0" w:line="360" w:lineRule="auto"/>
        <w:ind w:left="90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59721851" r:id="rId195"/>
        </w:object>
      </w:r>
    </w:p>
    <w:p w14:paraId="0794B95D" w14:textId="77777777" w:rsidR="0097227B" w:rsidRPr="00647D31" w:rsidRDefault="0097227B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231C26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231C26">
        <w:rPr>
          <w:rFonts w:ascii="Times New Roman" w:hAnsi="Times New Roman" w:cs="Times New Roman"/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 xml:space="preserve"> takes on an infinite right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59721852" r:id="rId197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3D7BCD" w:rsidRPr="00647D31">
        <w:rPr>
          <w:rFonts w:ascii="Times New Roman" w:hAnsi="Times New Roman" w:cs="Times New Roman"/>
          <w:sz w:val="24"/>
          <w:szCs w:val="24"/>
        </w:rPr>
        <w:t xml:space="preserve">be conducted the same side half-lines </w:t>
      </w:r>
      <w:r w:rsidR="003D7BCD" w:rsidRPr="00647D31">
        <w:rPr>
          <w:rFonts w:ascii="Times New Roman" w:hAnsi="Times New Roman" w:cs="Times New Roman"/>
          <w:i/>
          <w:sz w:val="24"/>
          <w:szCs w:val="24"/>
        </w:rPr>
        <w:t>OA</w:t>
      </w:r>
      <w:r w:rsidR="003D7BCD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3D7BCD" w:rsidRPr="00647D31">
        <w:rPr>
          <w:rFonts w:ascii="Times New Roman" w:hAnsi="Times New Roman" w:cs="Times New Roman"/>
          <w:i/>
          <w:sz w:val="24"/>
          <w:szCs w:val="24"/>
        </w:rPr>
        <w:t>OB</w:t>
      </w:r>
      <w:r w:rsidR="00BE1574" w:rsidRPr="00647D31">
        <w:rPr>
          <w:rFonts w:ascii="Times New Roman" w:hAnsi="Times New Roman" w:cs="Times New Roman"/>
          <w:sz w:val="24"/>
          <w:szCs w:val="24"/>
        </w:rPr>
        <w:t xml:space="preserve">, as well as </w:t>
      </w:r>
      <w:r w:rsidR="00BD3C9C" w:rsidRPr="00647D31">
        <w:rPr>
          <w:rFonts w:ascii="Times New Roman" w:hAnsi="Times New Roman" w:cs="Times New Roman"/>
          <w:sz w:val="24"/>
          <w:szCs w:val="24"/>
        </w:rPr>
        <w:t xml:space="preserve">the bisectors of angles </w:t>
      </w:r>
      <w:r w:rsidR="00BD3C9C" w:rsidRPr="00647D31">
        <w:rPr>
          <w:rFonts w:ascii="Times New Roman" w:hAnsi="Times New Roman" w:cs="Times New Roman"/>
          <w:position w:val="-6"/>
          <w:sz w:val="24"/>
          <w:szCs w:val="24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59721853" r:id="rId199"/>
        </w:object>
      </w:r>
      <w:r w:rsidR="00BD3C9C"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BD3C9C"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59721854" r:id="rId201"/>
        </w:object>
      </w:r>
      <w:r w:rsidR="00BD3C9C" w:rsidRPr="00647D31">
        <w:rPr>
          <w:rFonts w:ascii="Times New Roman" w:hAnsi="Times New Roman" w:cs="Times New Roman"/>
          <w:sz w:val="24"/>
          <w:szCs w:val="24"/>
        </w:rPr>
        <w:t xml:space="preserve">, and </w:t>
      </w:r>
      <w:r w:rsidR="00BD3C9C"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59721855" r:id="rId203"/>
        </w:object>
      </w:r>
      <w:r w:rsidR="0063670B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635B953" w14:textId="77777777" w:rsidR="0063670B" w:rsidRPr="00647D31" w:rsidRDefault="0063670B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alculate the angles of the figure such that the bisector of the angl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59721856" r:id="rId20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59721857" r:id="rId205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the bisectors of the extreme angles formed an angle of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59721858" r:id="rId207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6136909" w14:textId="77777777" w:rsidR="009E253E" w:rsidRPr="00647D31" w:rsidRDefault="009E253E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41B16DD7" w14:textId="77777777" w:rsidR="008A7B39" w:rsidRPr="00647D31" w:rsidRDefault="008A7B3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385623" w:themeColor="accent6" w:themeShade="80"/>
          <w:sz w:val="24"/>
          <w:szCs w:val="24"/>
        </w:rPr>
        <w:t>Given</w:t>
      </w:r>
      <w:r w:rsidRPr="00647D31">
        <w:rPr>
          <w:rFonts w:ascii="Times New Roman" w:hAnsi="Times New Roman" w:cs="Times New Roman"/>
          <w:sz w:val="24"/>
          <w:szCs w:val="24"/>
        </w:rPr>
        <w:t>:</w: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59721859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rFonts w:ascii="Times New Roman" w:hAnsi="Times New Roman" w:cs="Times New Roman"/>
          <w:b/>
          <w:i/>
          <w:color w:val="385623" w:themeColor="accent6" w:themeShade="80"/>
          <w:sz w:val="24"/>
          <w:szCs w:val="24"/>
        </w:rPr>
        <w:tab/>
      </w:r>
      <w:r w:rsidR="008A7B39" w:rsidRPr="00647D31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59721860" r:id="rId212"/>
        </w:object>
      </w:r>
    </w:p>
    <w:p w14:paraId="0CC75B27" w14:textId="77777777" w:rsidR="00016724" w:rsidRPr="00647D31" w:rsidRDefault="0001672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59721861" r:id="rId213"/>
        </w:object>
      </w:r>
    </w:p>
    <w:p w14:paraId="5700AEF3" w14:textId="77777777" w:rsidR="00016724" w:rsidRPr="00647D31" w:rsidRDefault="00016724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59721862" r:id="rId215"/>
        </w:object>
      </w:r>
    </w:p>
    <w:p w14:paraId="50447A91" w14:textId="77777777" w:rsidR="00016724" w:rsidRPr="00647D31" w:rsidRDefault="0001672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z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59721863" r:id="rId217"/>
        </w:object>
      </w:r>
    </w:p>
    <w:p w14:paraId="6E1EE1CB" w14:textId="77777777" w:rsidR="00016724" w:rsidRPr="00647D31" w:rsidRDefault="00723FDD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59721864" r:id="rId219"/>
        </w:object>
      </w:r>
    </w:p>
    <w:p w14:paraId="31C90FC6" w14:textId="77777777" w:rsidR="00016724" w:rsidRPr="00647D31" w:rsidRDefault="00016724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59721865" r:id="rId22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59721866" r:id="rId223"/>
        </w:object>
      </w:r>
    </w:p>
    <w:p w14:paraId="096EEF7B" w14:textId="77777777" w:rsidR="00723FDD" w:rsidRPr="00647D31" w:rsidRDefault="00723FDD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59721867" r:id="rId225"/>
        </w:object>
      </w:r>
    </w:p>
    <w:p w14:paraId="7FE5FF45" w14:textId="77777777" w:rsidR="00016724" w:rsidRPr="00647D31" w:rsidRDefault="0053138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59721868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0339B4"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59721869" r:id="rId229"/>
        </w:object>
      </w:r>
    </w:p>
    <w:p w14:paraId="651A2661" w14:textId="77777777" w:rsidR="000339B4" w:rsidRPr="00647D31" w:rsidRDefault="00047D4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59721870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59721871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59721872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59721873" r:id="rId237"/>
        </w:object>
      </w:r>
    </w:p>
    <w:p w14:paraId="79587578" w14:textId="77777777" w:rsidR="00D166A9" w:rsidRPr="00647D31" w:rsidRDefault="00D166A9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231C26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rFonts w:ascii="Times New Roman" w:hAnsi="Times New Roman" w:cs="Times New Roman"/>
          <w:b/>
          <w:i/>
          <w:color w:val="0000CC"/>
          <w:sz w:val="28"/>
          <w:szCs w:val="28"/>
        </w:rPr>
        <w:t xml:space="preserve"> </w:t>
      </w:r>
      <w:r w:rsidRPr="00231C26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231C26">
        <w:rPr>
          <w:rFonts w:ascii="Times New Roman" w:hAnsi="Times New Roman" w:cs="Times New Roman"/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our consecutive half-lines </w:t>
      </w:r>
      <w:r w:rsidRPr="00647D31">
        <w:rPr>
          <w:rFonts w:ascii="Times New Roman" w:hAnsi="Times New Roman" w:cs="Times New Roman"/>
          <w:i/>
          <w:sz w:val="24"/>
          <w:szCs w:val="24"/>
        </w:rPr>
        <w:t>OA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O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O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</w:t>
      </w:r>
      <w:r w:rsidRPr="00647D31">
        <w:rPr>
          <w:rFonts w:ascii="Times New Roman" w:hAnsi="Times New Roman" w:cs="Times New Roman"/>
          <w:i/>
          <w:sz w:val="24"/>
          <w:szCs w:val="24"/>
        </w:rPr>
        <w:t>OD</w:t>
      </w:r>
      <w:r w:rsidRPr="00647D31">
        <w:rPr>
          <w:rFonts w:ascii="Times New Roman" w:hAnsi="Times New Roman" w:cs="Times New Roman"/>
          <w:sz w:val="24"/>
          <w:szCs w:val="24"/>
        </w:rPr>
        <w:t xml:space="preserve"> formed four adjacent consecutive angles which are between them </w:t>
      </w:r>
      <w:r w:rsidR="008A6701" w:rsidRPr="00647D31">
        <w:rPr>
          <w:rFonts w:ascii="Times New Roman" w:hAnsi="Times New Roman" w:cs="Times New Roman"/>
          <w:sz w:val="24"/>
          <w:szCs w:val="24"/>
        </w:rPr>
        <w:t>like</w:t>
      </w:r>
      <w:r w:rsidRPr="00647D31">
        <w:rPr>
          <w:rFonts w:ascii="Times New Roman" w:hAnsi="Times New Roman" w:cs="Times New Roman"/>
          <w:sz w:val="24"/>
          <w:szCs w:val="24"/>
        </w:rPr>
        <w:t xml:space="preserve"> 1, 2, 3, 4.</w:t>
      </w:r>
    </w:p>
    <w:p w14:paraId="6772E2CC" w14:textId="77777777" w:rsidR="00683883" w:rsidRPr="00647D31" w:rsidRDefault="00D521D3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Calculate the angles and the adjacent consecutive angles formed by th</w:t>
      </w:r>
      <w:r w:rsidR="00D90F85" w:rsidRPr="00647D31">
        <w:rPr>
          <w:rFonts w:ascii="Times New Roman" w:hAnsi="Times New Roman" w:cs="Times New Roman"/>
          <w:sz w:val="24"/>
          <w:szCs w:val="24"/>
        </w:rPr>
        <w:t>eir</w:t>
      </w:r>
      <w:r w:rsidRPr="00647D31">
        <w:rPr>
          <w:rFonts w:ascii="Times New Roman" w:hAnsi="Times New Roman" w:cs="Times New Roman"/>
          <w:sz w:val="24"/>
          <w:szCs w:val="24"/>
        </w:rPr>
        <w:t xml:space="preserve"> bisectors.</w:t>
      </w:r>
    </w:p>
    <w:p w14:paraId="3D73996E" w14:textId="77777777" w:rsidR="00F72E07" w:rsidRPr="00647D31" w:rsidRDefault="00F72E07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16D1EB54" w14:textId="77777777" w:rsidR="00762D29" w:rsidRPr="00647D31" w:rsidRDefault="008644F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59721874" r:id="rId239"/>
        </w:object>
      </w:r>
    </w:p>
    <w:p w14:paraId="0E3DAB3E" w14:textId="77777777" w:rsidR="008644F3" w:rsidRPr="00647D31" w:rsidRDefault="008644F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59721875" r:id="rId241"/>
        </w:object>
      </w:r>
    </w:p>
    <w:p w14:paraId="6EDF2610" w14:textId="77777777" w:rsidR="008644F3" w:rsidRPr="00647D31" w:rsidRDefault="00FC05B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rFonts w:ascii="Times New Roman" w:hAnsi="Times New Roman" w:cs="Times New Roman"/>
          <w:position w:val="-6"/>
          <w:sz w:val="24"/>
          <w:szCs w:val="24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59721876" r:id="rId244"/>
        </w:object>
      </w:r>
    </w:p>
    <w:p w14:paraId="01C42B07" w14:textId="77777777" w:rsidR="008644F3" w:rsidRPr="00647D31" w:rsidRDefault="008644F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59721877" r:id="rId246"/>
        </w:object>
      </w:r>
    </w:p>
    <w:p w14:paraId="5DB35EB8" w14:textId="77777777" w:rsidR="008644F3" w:rsidRPr="00647D31" w:rsidRDefault="008644F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59721878" r:id="rId248"/>
        </w:object>
      </w:r>
    </w:p>
    <w:p w14:paraId="45459502" w14:textId="77777777" w:rsidR="008644F3" w:rsidRPr="00647D31" w:rsidRDefault="008644F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59721879" r:id="rId250"/>
        </w:object>
      </w:r>
    </w:p>
    <w:p w14:paraId="1972483E" w14:textId="77777777" w:rsidR="008644F3" w:rsidRPr="00647D31" w:rsidRDefault="008644F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59721880" r:id="rId252"/>
        </w:object>
      </w:r>
    </w:p>
    <w:p w14:paraId="504A362F" w14:textId="77777777" w:rsidR="008644F3" w:rsidRPr="00647D31" w:rsidRDefault="00FC05B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59721881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59721882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59721883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59721884" r:id="rId260"/>
        </w:object>
      </w:r>
    </w:p>
    <w:p w14:paraId="59DD0C66" w14:textId="77777777" w:rsidR="00A22461" w:rsidRPr="00647D31" w:rsidRDefault="00A2246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59721885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59721886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59721887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59721888" r:id="rId268"/>
        </w:object>
      </w:r>
    </w:p>
    <w:p w14:paraId="446ADEF5" w14:textId="77777777" w:rsidR="00A345F3" w:rsidRPr="00647D31" w:rsidRDefault="00A345F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59721889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59721890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59721891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59721892" r:id="rId276"/>
        </w:object>
      </w:r>
    </w:p>
    <w:p w14:paraId="67406895" w14:textId="77777777" w:rsidR="003D5AC6" w:rsidRPr="00647D31" w:rsidRDefault="003D5AC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59721893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59721894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59721895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59721896" r:id="rId284"/>
        </w:object>
      </w:r>
    </w:p>
    <w:p w14:paraId="794E7EF9" w14:textId="77777777" w:rsidR="008C1495" w:rsidRPr="00647D31" w:rsidRDefault="008C1495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231C26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rFonts w:ascii="Times New Roman" w:hAnsi="Times New Roman" w:cs="Times New Roman"/>
          <w:b/>
          <w:i/>
          <w:color w:val="0000CC"/>
          <w:sz w:val="28"/>
          <w:szCs w:val="28"/>
        </w:rPr>
        <w:t xml:space="preserve"> </w:t>
      </w:r>
      <w:r w:rsidRPr="00231C26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231C26">
        <w:rPr>
          <w:rFonts w:ascii="Times New Roman" w:hAnsi="Times New Roman" w:cs="Times New Roman"/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on the base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of an isosceles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  <w:r w:rsidR="00B06BE9" w:rsidRPr="00647D31">
        <w:rPr>
          <w:rFonts w:ascii="Times New Roman" w:hAnsi="Times New Roman" w:cs="Times New Roman"/>
          <w:sz w:val="24"/>
          <w:szCs w:val="24"/>
        </w:rPr>
        <w:t xml:space="preserve">The two points </w:t>
      </w:r>
      <w:r w:rsidR="00B06BE9"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="00B06BE9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B06BE9"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="00B06BE9" w:rsidRPr="00647D31">
        <w:rPr>
          <w:rFonts w:ascii="Times New Roman" w:hAnsi="Times New Roman" w:cs="Times New Roman"/>
          <w:sz w:val="24"/>
          <w:szCs w:val="24"/>
        </w:rPr>
        <w:t xml:space="preserve"> are the middle points of the segments </w:t>
      </w:r>
      <w:r w:rsidR="00B06BE9" w:rsidRPr="00647D31">
        <w:rPr>
          <w:rFonts w:ascii="Times New Roman" w:hAnsi="Times New Roman" w:cs="Times New Roman"/>
          <w:i/>
          <w:sz w:val="24"/>
          <w:szCs w:val="24"/>
        </w:rPr>
        <w:t>PB</w:t>
      </w:r>
      <w:r w:rsidR="00B06BE9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B06BE9" w:rsidRPr="00647D31">
        <w:rPr>
          <w:rFonts w:ascii="Times New Roman" w:hAnsi="Times New Roman" w:cs="Times New Roman"/>
          <w:i/>
          <w:sz w:val="24"/>
          <w:szCs w:val="24"/>
        </w:rPr>
        <w:t>PC</w:t>
      </w:r>
      <w:r w:rsidR="00CB7FC6" w:rsidRPr="00647D31">
        <w:rPr>
          <w:rFonts w:ascii="Times New Roman" w:hAnsi="Times New Roman" w:cs="Times New Roman"/>
          <w:sz w:val="24"/>
          <w:szCs w:val="24"/>
        </w:rPr>
        <w:t xml:space="preserve">, respectively, which lead the perpendicular to the base </w:t>
      </w:r>
      <w:r w:rsidR="00CB7FC6"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CB7FC6" w:rsidRPr="00647D31">
        <w:rPr>
          <w:rFonts w:ascii="Times New Roman" w:hAnsi="Times New Roman" w:cs="Times New Roman"/>
          <w:sz w:val="24"/>
          <w:szCs w:val="24"/>
        </w:rPr>
        <w:t xml:space="preserve">; these perpendiculars meet </w:t>
      </w:r>
      <w:r w:rsidR="00CB7FC6"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CB7FC6" w:rsidRPr="00647D31">
        <w:rPr>
          <w:rFonts w:ascii="Times New Roman" w:hAnsi="Times New Roman" w:cs="Times New Roman"/>
          <w:sz w:val="24"/>
          <w:szCs w:val="24"/>
        </w:rPr>
        <w:t xml:space="preserve"> in </w:t>
      </w:r>
      <w:r w:rsidR="00CB7FC6"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="00CB7FC6"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CB7FC6"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="00CB7FC6" w:rsidRPr="00647D31">
        <w:rPr>
          <w:rFonts w:ascii="Times New Roman" w:hAnsi="Times New Roman" w:cs="Times New Roman"/>
          <w:sz w:val="24"/>
          <w:szCs w:val="24"/>
        </w:rPr>
        <w:t xml:space="preserve"> in </w:t>
      </w:r>
      <w:r w:rsidR="00CB7FC6"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="00CB7FC6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F3D961D" w14:textId="77777777" w:rsidR="00CB7FC6" w:rsidRPr="00647D31" w:rsidRDefault="00580472" w:rsidP="003D4D8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Demonstrate that the angle </w:t>
      </w:r>
      <w:r w:rsidRPr="00647D31">
        <w:rPr>
          <w:rFonts w:ascii="Times New Roman" w:hAnsi="Times New Roman" w:cs="Times New Roman"/>
          <w:i/>
          <w:sz w:val="24"/>
          <w:szCs w:val="24"/>
        </w:rPr>
        <w:t>EPF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equal to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8B4A056" w14:textId="77777777" w:rsidR="008C1495" w:rsidRPr="00647D31" w:rsidRDefault="008C1495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74780038" w14:textId="77777777" w:rsidR="003413C5" w:rsidRPr="00647D31" w:rsidRDefault="00BD029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rFonts w:ascii="Times New Roman" w:hAnsi="Times New Roman" w:cs="Times New Roman"/>
          <w:position w:val="-6"/>
          <w:sz w:val="24"/>
          <w:szCs w:val="24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59721897" r:id="rId287"/>
        </w:object>
      </w:r>
    </w:p>
    <w:p w14:paraId="3AAD63A6" w14:textId="77777777" w:rsidR="00BD029B" w:rsidRPr="00647D31" w:rsidRDefault="003413C5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of the segment </w:t>
      </w:r>
      <w:r w:rsidR="00BD029B" w:rsidRPr="00647D31">
        <w:rPr>
          <w:rFonts w:ascii="Times New Roman" w:hAnsi="Times New Roman" w:cs="Times New Roman"/>
          <w:i/>
          <w:sz w:val="24"/>
          <w:szCs w:val="24"/>
        </w:rPr>
        <w:t>BP</w:t>
      </w:r>
      <w:r w:rsidR="00BD029B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BD029B" w:rsidRPr="00647D31">
        <w:rPr>
          <w:rFonts w:ascii="Times New Roman" w:hAnsi="Times New Roman" w:cs="Times New Roman"/>
          <w:i/>
          <w:sz w:val="24"/>
          <w:szCs w:val="24"/>
        </w:rPr>
        <w:t>EM</w:t>
      </w:r>
      <w:r w:rsidR="00BD029B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BD029B" w:rsidRPr="00647D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59721898" r:id="rId289"/>
        </w:object>
      </w:r>
      <w:r w:rsidR="00BD029B" w:rsidRPr="00647D31">
        <w:rPr>
          <w:rFonts w:ascii="Times New Roman" w:hAnsi="Times New Roman" w:cs="Times New Roman"/>
          <w:sz w:val="24"/>
          <w:szCs w:val="24"/>
        </w:rPr>
        <w:t xml:space="preserve"> to </w:t>
      </w:r>
      <w:r w:rsidR="00BD029B" w:rsidRPr="00647D31">
        <w:rPr>
          <w:rFonts w:ascii="Times New Roman" w:hAnsi="Times New Roman" w:cs="Times New Roman"/>
          <w:i/>
          <w:sz w:val="24"/>
          <w:szCs w:val="24"/>
        </w:rPr>
        <w:t>BP</w:t>
      </w:r>
      <w:r w:rsidR="00BD029B" w:rsidRPr="00647D31">
        <w:rPr>
          <w:rFonts w:ascii="Times New Roman" w:hAnsi="Times New Roman" w:cs="Times New Roman"/>
          <w:sz w:val="24"/>
          <w:szCs w:val="24"/>
        </w:rPr>
        <w:t xml:space="preserve">, therefore </w:t>
      </w:r>
    </w:p>
    <w:p w14:paraId="28D4A229" w14:textId="77777777" w:rsidR="003413C5" w:rsidRPr="00647D31" w:rsidRDefault="00BD029B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59721899" r:id="rId291"/>
        </w:object>
      </w:r>
    </w:p>
    <w:p w14:paraId="005DC3FC" w14:textId="77777777" w:rsidR="00BD029B" w:rsidRPr="00647D31" w:rsidRDefault="00BD029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of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CP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FN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59721900" r:id="rId29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to </w:t>
      </w:r>
      <w:r w:rsidRPr="00647D31">
        <w:rPr>
          <w:rFonts w:ascii="Times New Roman" w:hAnsi="Times New Roman" w:cs="Times New Roman"/>
          <w:i/>
          <w:sz w:val="24"/>
          <w:szCs w:val="24"/>
        </w:rPr>
        <w:t>CP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refore </w:t>
      </w:r>
    </w:p>
    <w:p w14:paraId="283439CB" w14:textId="77777777" w:rsidR="00BD029B" w:rsidRPr="00647D31" w:rsidRDefault="00BD029B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59721901" r:id="rId29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99F0C5" w14:textId="77777777" w:rsidR="00E930C3" w:rsidRPr="00647D31" w:rsidRDefault="00BD029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59721902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59721903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59721904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1B6BE9" w:rsidRPr="00647D31">
        <w:rPr>
          <w:rFonts w:ascii="Times New Roman" w:hAnsi="Times New Roman" w:cs="Times New Roman"/>
          <w:position w:val="-4"/>
          <w:sz w:val="24"/>
          <w:szCs w:val="2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59721905" r:id="rId302"/>
        </w:object>
      </w:r>
      <w:r w:rsidR="006E7398" w:rsidRPr="00647D31">
        <w:rPr>
          <w:rFonts w:ascii="Times New Roman" w:hAnsi="Times New Roman" w:cs="Times New Roman"/>
          <w:sz w:val="24"/>
          <w:szCs w:val="24"/>
        </w:rPr>
        <w:tab/>
      </w:r>
      <w:r w:rsidR="006E7398" w:rsidRPr="00647D31">
        <w:rPr>
          <w:rFonts w:ascii="Times New Roman" w:hAnsi="Times New Roman" w:cs="Times New Roman"/>
          <w:i/>
          <w:color w:val="538135" w:themeColor="accent6" w:themeShade="BF"/>
          <w:sz w:val="24"/>
          <w:szCs w:val="24"/>
        </w:rPr>
        <w:t>√</w:t>
      </w:r>
    </w:p>
    <w:p w14:paraId="18D098A5" w14:textId="77777777" w:rsidR="00FC2954" w:rsidRPr="00647D31" w:rsidRDefault="00FC295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157CB42E" w14:textId="77777777" w:rsidR="00EC307E" w:rsidRPr="00647D31" w:rsidRDefault="00EC307E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C191210" w14:textId="77777777" w:rsidR="00980A04" w:rsidRPr="00647D31" w:rsidRDefault="00980A04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3CBDF7A" w14:textId="77777777" w:rsidR="00955B7A" w:rsidRPr="00647D31" w:rsidRDefault="00955B7A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0000CC"/>
          <w:sz w:val="24"/>
          <w:szCs w:val="24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F03406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rFonts w:ascii="Times New Roman" w:hAnsi="Times New Roman" w:cs="Times New Roman"/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Given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the bisectors </w:t>
      </w:r>
      <w:r w:rsidRPr="00647D31">
        <w:rPr>
          <w:rFonts w:ascii="Times New Roman" w:hAnsi="Times New Roman" w:cs="Times New Roman"/>
          <w:i/>
          <w:sz w:val="24"/>
          <w:szCs w:val="24"/>
        </w:rPr>
        <w:t>BO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CO</w:t>
      </w:r>
      <w:r w:rsidRPr="00647D31">
        <w:rPr>
          <w:rFonts w:ascii="Times New Roman" w:hAnsi="Times New Roman" w:cs="Times New Roman"/>
          <w:sz w:val="24"/>
          <w:szCs w:val="24"/>
        </w:rPr>
        <w:t xml:space="preserve"> of the angles of the base</w:t>
      </w:r>
      <w:r w:rsidR="00113365" w:rsidRPr="00647D31">
        <w:rPr>
          <w:rFonts w:ascii="Times New Roman" w:hAnsi="Times New Roman" w:cs="Times New Roman"/>
          <w:sz w:val="24"/>
          <w:szCs w:val="24"/>
        </w:rPr>
        <w:t xml:space="preserve">, where the point </w:t>
      </w:r>
      <w:r w:rsidR="00113365"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="00113365" w:rsidRPr="00647D31">
        <w:rPr>
          <w:rFonts w:ascii="Times New Roman" w:hAnsi="Times New Roman" w:cs="Times New Roman"/>
          <w:sz w:val="24"/>
          <w:szCs w:val="24"/>
        </w:rPr>
        <w:t xml:space="preserve"> is the intersection of the 2 bisectors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  <w:r w:rsidR="00806633" w:rsidRPr="00647D31">
        <w:rPr>
          <w:rFonts w:ascii="Times New Roman" w:hAnsi="Times New Roman" w:cs="Times New Roman"/>
          <w:sz w:val="24"/>
          <w:szCs w:val="24"/>
        </w:rPr>
        <w:t>A</w:t>
      </w:r>
      <w:r w:rsidR="00A81D1B" w:rsidRPr="00647D31">
        <w:rPr>
          <w:rFonts w:ascii="Times New Roman" w:hAnsi="Times New Roman" w:cs="Times New Roman"/>
          <w:sz w:val="24"/>
          <w:szCs w:val="24"/>
        </w:rPr>
        <w:t xml:space="preserve"> line </w:t>
      </w:r>
      <w:r w:rsidR="00A81D1B" w:rsidRPr="00647D31">
        <w:rPr>
          <w:rFonts w:ascii="Times New Roman" w:hAnsi="Times New Roman" w:cs="Times New Roman"/>
          <w:i/>
          <w:sz w:val="24"/>
          <w:szCs w:val="24"/>
        </w:rPr>
        <w:t>DOE</w:t>
      </w:r>
      <w:r w:rsidR="00806633" w:rsidRPr="00647D31">
        <w:rPr>
          <w:rFonts w:ascii="Times New Roman" w:hAnsi="Times New Roman" w:cs="Times New Roman"/>
          <w:sz w:val="24"/>
          <w:szCs w:val="24"/>
        </w:rPr>
        <w:t xml:space="preserve"> passes through the point </w:t>
      </w:r>
      <w:r w:rsidR="00806633"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="00A81D1B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sz w:val="24"/>
          <w:szCs w:val="24"/>
        </w:rPr>
        <w:t xml:space="preserve">parallel to base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  <w:r w:rsidR="00EE109D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50E37C" w14:textId="77777777" w:rsidR="00037FE7" w:rsidRPr="00647D31" w:rsidRDefault="00EE109D" w:rsidP="003D4D8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="0023009F" w:rsidRPr="00647D31">
        <w:rPr>
          <w:rFonts w:ascii="Times New Roman" w:hAnsi="Times New Roman" w:cs="Times New Roman"/>
          <w:position w:val="-6"/>
          <w:sz w:val="24"/>
          <w:szCs w:val="24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59721906" r:id="rId304"/>
        </w:object>
      </w:r>
    </w:p>
    <w:p w14:paraId="7833FD69" w14:textId="505687D0" w:rsidR="00037FE7" w:rsidRPr="00647D31" w:rsidRDefault="00037FE7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7D8D9E86" w14:textId="22A50C6F" w:rsidR="00445F92" w:rsidRPr="00647D31" w:rsidRDefault="007729A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rFonts w:ascii="Times New Roman" w:hAnsi="Times New Roman" w:cs="Times New Roman"/>
          <w:i/>
          <w:sz w:val="24"/>
          <w:szCs w:val="24"/>
        </w:rPr>
        <w:t>CO</w:t>
      </w:r>
      <w:r w:rsidR="00F35475" w:rsidRPr="00647D31">
        <w:rPr>
          <w:rFonts w:ascii="Times New Roman" w:hAnsi="Times New Roman" w:cs="Times New Roman"/>
          <w:sz w:val="24"/>
          <w:szCs w:val="24"/>
        </w:rPr>
        <w:t xml:space="preserve"> is the bisector of </w:t>
      </w:r>
      <w:r w:rsidR="00831AA4"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59721907" r:id="rId307"/>
        </w:object>
      </w:r>
      <w:r w:rsidR="00831AA4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A271DD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59721908" r:id="rId309"/>
        </w:object>
      </w:r>
    </w:p>
    <w:p w14:paraId="418D6C3A" w14:textId="2BB04F31" w:rsidR="00C6489A" w:rsidRPr="00647D31" w:rsidRDefault="00C6489A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59721909" r:id="rId311"/>
        </w:object>
      </w:r>
    </w:p>
    <w:p w14:paraId="67F8C4EE" w14:textId="05806D4F" w:rsidR="00135AF6" w:rsidRPr="00647D31" w:rsidRDefault="00C159CC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59721910" r:id="rId313"/>
        </w:object>
      </w:r>
    </w:p>
    <w:p w14:paraId="14128E77" w14:textId="5BD82E48" w:rsidR="00C159CC" w:rsidRPr="00647D31" w:rsidRDefault="00C159C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milar; </w:t>
      </w:r>
      <w:r w:rsidR="00BF3A0D" w:rsidRPr="00647D31">
        <w:rPr>
          <w:rFonts w:ascii="Times New Roman" w:hAnsi="Times New Roman" w:cs="Times New Roman"/>
          <w:i/>
          <w:sz w:val="24"/>
          <w:szCs w:val="24"/>
        </w:rPr>
        <w:t>BO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of </w:t>
      </w:r>
      <w:r w:rsidR="00BF3A0D" w:rsidRPr="00647D31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59721911" r:id="rId315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BF3A0D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59721912" r:id="rId317"/>
        </w:object>
      </w:r>
    </w:p>
    <w:p w14:paraId="26F03722" w14:textId="580411F2" w:rsidR="00C159CC" w:rsidRPr="00647D31" w:rsidRDefault="003B7052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59721913" r:id="rId319"/>
        </w:object>
      </w:r>
    </w:p>
    <w:p w14:paraId="687FED43" w14:textId="1941BC46" w:rsidR="00C159CC" w:rsidRPr="00647D31" w:rsidRDefault="003B7052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59721914" r:id="rId321"/>
        </w:object>
      </w:r>
    </w:p>
    <w:p w14:paraId="4DE23887" w14:textId="5670C5E5" w:rsidR="00B42AD6" w:rsidRPr="00647D31" w:rsidRDefault="009F60F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59721915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59721916" r:id="rId325"/>
        </w:object>
      </w:r>
    </w:p>
    <w:p w14:paraId="14E70C8F" w14:textId="2900047F" w:rsidR="003D2F39" w:rsidRPr="00647D31" w:rsidRDefault="003D2F39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F03406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rFonts w:ascii="Times New Roman" w:hAnsi="Times New Roman" w:cs="Times New Roman"/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A right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t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with a height </w:t>
      </w:r>
      <w:r w:rsidRPr="00647D31">
        <w:rPr>
          <w:rFonts w:ascii="Times New Roman" w:hAnsi="Times New Roman" w:cs="Times New Roman"/>
          <w:i/>
          <w:sz w:val="24"/>
          <w:szCs w:val="24"/>
        </w:rPr>
        <w:t>AH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  <w:r w:rsidR="00C679B4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164FBE" w:rsidRPr="00647D31">
        <w:rPr>
          <w:rFonts w:ascii="Times New Roman" w:hAnsi="Times New Roman" w:cs="Times New Roman"/>
          <w:sz w:val="24"/>
          <w:szCs w:val="24"/>
        </w:rPr>
        <w:t>W</w:t>
      </w:r>
      <w:r w:rsidR="00C679B4" w:rsidRPr="00647D31">
        <w:rPr>
          <w:rFonts w:ascii="Times New Roman" w:hAnsi="Times New Roman" w:cs="Times New Roman"/>
          <w:sz w:val="24"/>
          <w:szCs w:val="24"/>
        </w:rPr>
        <w:t xml:space="preserve">e drop perpendiculars </w:t>
      </w:r>
      <w:r w:rsidR="00C679B4" w:rsidRPr="00647D31">
        <w:rPr>
          <w:rFonts w:ascii="Times New Roman" w:hAnsi="Times New Roman" w:cs="Times New Roman"/>
          <w:i/>
          <w:sz w:val="24"/>
          <w:szCs w:val="24"/>
        </w:rPr>
        <w:t>HE</w:t>
      </w:r>
      <w:r w:rsidR="00C679B4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C679B4" w:rsidRPr="00647D31">
        <w:rPr>
          <w:rFonts w:ascii="Times New Roman" w:hAnsi="Times New Roman" w:cs="Times New Roman"/>
          <w:i/>
          <w:sz w:val="24"/>
          <w:szCs w:val="24"/>
        </w:rPr>
        <w:t>HD</w:t>
      </w:r>
      <w:r w:rsidR="00C679B4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164FBE" w:rsidRPr="00647D31">
        <w:rPr>
          <w:rFonts w:ascii="Times New Roman" w:hAnsi="Times New Roman" w:cs="Times New Roman"/>
          <w:sz w:val="24"/>
          <w:szCs w:val="24"/>
        </w:rPr>
        <w:t xml:space="preserve">from </w:t>
      </w:r>
      <w:r w:rsidR="00164FBE" w:rsidRPr="00647D31">
        <w:rPr>
          <w:rFonts w:ascii="Times New Roman" w:hAnsi="Times New Roman" w:cs="Times New Roman"/>
          <w:i/>
          <w:sz w:val="24"/>
          <w:szCs w:val="24"/>
        </w:rPr>
        <w:t>H</w:t>
      </w:r>
      <w:r w:rsidR="00164FBE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257CAD" w:rsidRPr="00647D31">
        <w:rPr>
          <w:rFonts w:ascii="Times New Roman" w:hAnsi="Times New Roman" w:cs="Times New Roman"/>
          <w:sz w:val="24"/>
          <w:szCs w:val="24"/>
        </w:rPr>
        <w:t>to sides</w:t>
      </w:r>
      <w:r w:rsidR="00C679B4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C679B4"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C679B4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="00C679B4" w:rsidRPr="00647D31">
        <w:rPr>
          <w:rFonts w:ascii="Times New Roman" w:hAnsi="Times New Roman" w:cs="Times New Roman"/>
          <w:i/>
          <w:sz w:val="24"/>
          <w:szCs w:val="24"/>
        </w:rPr>
        <w:t>AC</w:t>
      </w:r>
      <w:proofErr w:type="gramEnd"/>
      <w:r w:rsidR="00C679B4" w:rsidRPr="00647D3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679B4" w:rsidRPr="00647D31">
        <w:rPr>
          <w:rFonts w:ascii="Times New Roman" w:hAnsi="Times New Roman" w:cs="Times New Roman"/>
          <w:sz w:val="24"/>
          <w:szCs w:val="24"/>
        </w:rPr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59721917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i/>
          <w:sz w:val="24"/>
          <w:szCs w:val="24"/>
        </w:rPr>
        <w:t>A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647D31">
        <w:rPr>
          <w:rFonts w:ascii="Times New Roman" w:hAnsi="Times New Roman" w:cs="Times New Roman"/>
          <w:i/>
          <w:sz w:val="24"/>
          <w:szCs w:val="24"/>
        </w:rPr>
        <w:t>DE</w:t>
      </w:r>
      <w:r w:rsidRPr="00647D31">
        <w:rPr>
          <w:rFonts w:ascii="Times New Roman" w:hAnsi="Times New Roman" w:cs="Times New Roman"/>
          <w:sz w:val="24"/>
          <w:szCs w:val="24"/>
        </w:rPr>
        <w:t xml:space="preserve">, where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point of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i/>
          <w:sz w:val="24"/>
          <w:szCs w:val="24"/>
        </w:rPr>
        <w:t>MN</w:t>
      </w:r>
      <w:r w:rsidRPr="00647D31">
        <w:rPr>
          <w:rFonts w:ascii="Times New Roman" w:hAnsi="Times New Roman" w:cs="Times New Roman"/>
          <w:sz w:val="24"/>
          <w:szCs w:val="24"/>
        </w:rPr>
        <w:t xml:space="preserve"> (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point of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) </w:t>
      </w:r>
      <w:r w:rsidR="00150CDF" w:rsidRPr="00647D31">
        <w:rPr>
          <w:rFonts w:ascii="Times New Roman" w:hAnsi="Times New Roman" w:cs="Times New Roman"/>
          <w:sz w:val="24"/>
          <w:szCs w:val="24"/>
        </w:rPr>
        <w:t xml:space="preserve">and the segment </w:t>
      </w:r>
      <w:r w:rsidR="00150CDF" w:rsidRPr="00647D31">
        <w:rPr>
          <w:rFonts w:ascii="Times New Roman" w:hAnsi="Times New Roman" w:cs="Times New Roman"/>
          <w:i/>
          <w:sz w:val="24"/>
          <w:szCs w:val="24"/>
        </w:rPr>
        <w:t>Bx</w:t>
      </w:r>
      <w:r w:rsidR="00150CDF" w:rsidRPr="00647D31">
        <w:rPr>
          <w:rFonts w:ascii="Times New Roman" w:hAnsi="Times New Roman" w:cs="Times New Roman"/>
          <w:sz w:val="24"/>
          <w:szCs w:val="24"/>
        </w:rPr>
        <w:t xml:space="preserve"> (parallel to </w:t>
      </w:r>
      <w:r w:rsidR="00150CDF" w:rsidRPr="00647D31">
        <w:rPr>
          <w:rFonts w:ascii="Times New Roman" w:hAnsi="Times New Roman" w:cs="Times New Roman"/>
          <w:i/>
          <w:sz w:val="24"/>
          <w:szCs w:val="24"/>
        </w:rPr>
        <w:t>DE</w:t>
      </w:r>
      <w:r w:rsidR="00150CDF" w:rsidRPr="00647D31">
        <w:rPr>
          <w:rFonts w:ascii="Times New Roman" w:hAnsi="Times New Roman" w:cs="Times New Roman"/>
          <w:sz w:val="24"/>
          <w:szCs w:val="24"/>
        </w:rPr>
        <w:t xml:space="preserve">) </w:t>
      </w:r>
      <w:r w:rsidR="00C70055" w:rsidRPr="00647D31">
        <w:rPr>
          <w:rFonts w:ascii="Times New Roman" w:hAnsi="Times New Roman" w:cs="Times New Roman"/>
          <w:sz w:val="24"/>
          <w:szCs w:val="24"/>
        </w:rPr>
        <w:t>are</w:t>
      </w:r>
      <w:r w:rsidR="00150CDF" w:rsidRPr="00647D31">
        <w:rPr>
          <w:rFonts w:ascii="Times New Roman" w:hAnsi="Times New Roman" w:cs="Times New Roman"/>
          <w:sz w:val="24"/>
          <w:szCs w:val="24"/>
        </w:rPr>
        <w:t xml:space="preserve"> intersect on </w:t>
      </w:r>
      <w:r w:rsidR="00150CDF" w:rsidRPr="00647D31">
        <w:rPr>
          <w:rFonts w:ascii="Times New Roman" w:hAnsi="Times New Roman" w:cs="Times New Roman"/>
          <w:i/>
          <w:sz w:val="24"/>
          <w:szCs w:val="24"/>
        </w:rPr>
        <w:t>AH</w:t>
      </w:r>
      <w:r w:rsidR="00150CDF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i/>
          <w:sz w:val="24"/>
          <w:szCs w:val="24"/>
        </w:rPr>
        <w:t>A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HD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intersect on </w:t>
      </w:r>
      <w:r w:rsidRPr="00647D31">
        <w:rPr>
          <w:rFonts w:ascii="Times New Roman" w:hAnsi="Times New Roman" w:cs="Times New Roman"/>
          <w:i/>
          <w:sz w:val="24"/>
          <w:szCs w:val="24"/>
        </w:rPr>
        <w:t>Bx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4DF8C35" w14:textId="463C0ACA" w:rsidR="00B12275" w:rsidRPr="00647D31" w:rsidRDefault="004C7C3E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AEH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DH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right triangles and 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right angle</w:t>
      </w:r>
      <w:r w:rsidR="00A44846"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D0784C6" w14:textId="4DB993FD" w:rsidR="00265D00" w:rsidRPr="00647D31" w:rsidRDefault="00A44846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 </w:t>
      </w:r>
      <w:r w:rsidRPr="00647D31">
        <w:rPr>
          <w:rFonts w:ascii="Times New Roman" w:hAnsi="Times New Roman" w:cs="Times New Roman"/>
          <w:i/>
          <w:sz w:val="24"/>
          <w:szCs w:val="24"/>
        </w:rPr>
        <w:t>AEH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59721918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A</w:t>
      </w:r>
      <w:r w:rsidR="004360A0" w:rsidRPr="00647D31">
        <w:rPr>
          <w:rFonts w:ascii="Times New Roman" w:hAnsi="Times New Roman" w:cs="Times New Roman"/>
          <w:sz w:val="24"/>
          <w:szCs w:val="24"/>
        </w:rPr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="006C29A0" w:rsidRPr="00647D31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59721919" r:id="rId330"/>
        </w:object>
      </w:r>
    </w:p>
    <w:p w14:paraId="19AED6AE" w14:textId="7C277C30" w:rsidR="004360A0" w:rsidRPr="00647D31" w:rsidRDefault="005231A2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rPr>
          <w:rFonts w:ascii="Times New Roman" w:hAnsi="Times New Roman" w:cs="Times New Roman"/>
          <w:sz w:val="24"/>
          <w:szCs w:val="24"/>
        </w:rPr>
        <w:t xml:space="preserve">That implies to: </w:t>
      </w:r>
      <w:r w:rsidR="004360A0" w:rsidRPr="00647D31">
        <w:rPr>
          <w:rFonts w:ascii="Times New Roman" w:hAnsi="Times New Roman" w:cs="Times New Roman"/>
          <w:position w:val="-6"/>
          <w:sz w:val="24"/>
          <w:szCs w:val="24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59721920" r:id="rId333"/>
        </w:object>
      </w:r>
    </w:p>
    <w:p w14:paraId="09A94375" w14:textId="637A1191" w:rsidR="006C29A0" w:rsidRPr="00647D31" w:rsidRDefault="006C29A0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rect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DHE</w:t>
      </w:r>
      <w:r w:rsidRPr="00647D31">
        <w:rPr>
          <w:rFonts w:ascii="Times New Roman" w:hAnsi="Times New Roman" w:cs="Times New Roman"/>
          <w:sz w:val="24"/>
          <w:szCs w:val="24"/>
        </w:rPr>
        <w:t xml:space="preserve">: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59721921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59721922" r:id="rId337"/>
        </w:object>
      </w:r>
      <w:r w:rsidR="00E1585B" w:rsidRPr="00647D31">
        <w:rPr>
          <w:rFonts w:ascii="Times New Roman" w:hAnsi="Times New Roman" w:cs="Times New Roman"/>
          <w:sz w:val="24"/>
          <w:szCs w:val="24"/>
        </w:rPr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1585B" w:rsidRPr="00647D31">
        <w:rPr>
          <w:rFonts w:ascii="Times New Roman" w:hAnsi="Times New Roman" w:cs="Times New Roman"/>
          <w:position w:val="-6"/>
          <w:sz w:val="24"/>
          <w:szCs w:val="24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59721923" r:id="rId339"/>
        </w:object>
      </w:r>
    </w:p>
    <w:p w14:paraId="624EAC47" w14:textId="78A830AB" w:rsidR="00E1585B" w:rsidRPr="00647D31" w:rsidRDefault="00E1585B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59721924" r:id="rId341"/>
        </w:object>
      </w:r>
    </w:p>
    <w:p w14:paraId="62540014" w14:textId="4539B7BC" w:rsidR="00E1585B" w:rsidRPr="00647D31" w:rsidRDefault="00E1585B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59721925" r:id="rId343"/>
        </w:object>
      </w:r>
    </w:p>
    <w:p w14:paraId="524A8A47" w14:textId="6CDFDCDE" w:rsidR="00E1585B" w:rsidRPr="00647D31" w:rsidRDefault="00E1585B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59721926" r:id="rId345"/>
        </w:object>
      </w:r>
    </w:p>
    <w:p w14:paraId="632915E0" w14:textId="555750CF" w:rsidR="00F96FE0" w:rsidRPr="00647D31" w:rsidRDefault="001F4BA2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59721927" r:id="rId347"/>
        </w:object>
      </w:r>
    </w:p>
    <w:p w14:paraId="11C3F39D" w14:textId="7F19115B" w:rsidR="001F4BA2" w:rsidRPr="00647D31" w:rsidRDefault="001F4BA2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59721928" r:id="rId349"/>
        </w:object>
      </w:r>
    </w:p>
    <w:p w14:paraId="7FBBDB7F" w14:textId="72EEF464" w:rsidR="001F4BA2" w:rsidRPr="00647D31" w:rsidRDefault="001F4BA2" w:rsidP="003D4D88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i/>
          <w:sz w:val="24"/>
          <w:szCs w:val="24"/>
        </w:rPr>
        <w:t>A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647D31">
        <w:rPr>
          <w:rFonts w:ascii="Times New Roman" w:hAnsi="Times New Roman" w:cs="Times New Roman"/>
          <w:i/>
          <w:sz w:val="24"/>
          <w:szCs w:val="24"/>
        </w:rPr>
        <w:t>DE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point of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59721929" r:id="rId35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4BE139" w14:textId="35F9FD21" w:rsidR="0077435D" w:rsidRPr="00647D31" w:rsidRDefault="0077435D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Bx</w:t>
      </w:r>
      <w:r w:rsidRPr="00647D31">
        <w:rPr>
          <w:rFonts w:ascii="Times New Roman" w:hAnsi="Times New Roman" w:cs="Times New Roman"/>
          <w:sz w:val="24"/>
          <w:szCs w:val="24"/>
        </w:rPr>
        <w:t xml:space="preserve">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DE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59721930" r:id="rId353"/>
        </w:object>
      </w:r>
    </w:p>
    <w:p w14:paraId="0C951357" w14:textId="50101520" w:rsidR="00416643" w:rsidRPr="00647D31" w:rsidRDefault="0077231C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intersection of B</w:t>
      </w:r>
      <w:r w:rsidRPr="00647D31">
        <w:rPr>
          <w:rFonts w:ascii="Times New Roman" w:hAnsi="Times New Roman" w:cs="Times New Roman"/>
          <w:i/>
          <w:sz w:val="24"/>
          <w:szCs w:val="24"/>
        </w:rPr>
        <w:t>x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H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  <w:r w:rsidR="00B66D90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8C6383" w:rsidRPr="00647D31">
        <w:rPr>
          <w:rFonts w:ascii="Times New Roman" w:hAnsi="Times New Roman" w:cs="Times New Roman"/>
          <w:sz w:val="24"/>
          <w:szCs w:val="24"/>
        </w:rPr>
        <w:t>Since</w:t>
      </w:r>
      <w:r w:rsidR="00B66D90" w:rsidRPr="00647D31">
        <w:rPr>
          <w:rFonts w:ascii="Times New Roman" w:hAnsi="Times New Roman" w:cs="Times New Roman"/>
          <w:position w:val="-4"/>
          <w:sz w:val="24"/>
          <w:szCs w:val="2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59721931" r:id="rId355"/>
        </w:object>
      </w:r>
      <w:r w:rsidR="00B66D90" w:rsidRPr="00647D31">
        <w:rPr>
          <w:rFonts w:ascii="Times New Roman" w:hAnsi="Times New Roman" w:cs="Times New Roman"/>
          <w:sz w:val="24"/>
          <w:szCs w:val="24"/>
        </w:rPr>
        <w:t xml:space="preserve">, then the triangle </w:t>
      </w:r>
      <w:r w:rsidR="00B66D90" w:rsidRPr="00647D31">
        <w:rPr>
          <w:rFonts w:ascii="Times New Roman" w:hAnsi="Times New Roman" w:cs="Times New Roman"/>
          <w:i/>
          <w:sz w:val="24"/>
          <w:szCs w:val="24"/>
        </w:rPr>
        <w:t>BPA</w:t>
      </w:r>
      <w:r w:rsidR="00B66D90" w:rsidRPr="00647D31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="00B66D90" w:rsidRPr="00647D31">
        <w:rPr>
          <w:rFonts w:ascii="Times New Roman" w:hAnsi="Times New Roman" w:cs="Times New Roman"/>
          <w:sz w:val="24"/>
          <w:szCs w:val="24"/>
        </w:rPr>
        <w:t>an isosceles</w:t>
      </w:r>
      <w:proofErr w:type="gramEnd"/>
      <w:r w:rsidR="00B66D90" w:rsidRPr="00647D31">
        <w:rPr>
          <w:rFonts w:ascii="Times New Roman" w:hAnsi="Times New Roman" w:cs="Times New Roman"/>
          <w:sz w:val="24"/>
          <w:szCs w:val="24"/>
        </w:rPr>
        <w:t>.</w:t>
      </w:r>
      <w:r w:rsidR="00416643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416643" w:rsidRPr="00647D31">
        <w:rPr>
          <w:rFonts w:ascii="Times New Roman" w:hAnsi="Times New Roman" w:cs="Times New Roman"/>
          <w:i/>
          <w:sz w:val="24"/>
          <w:szCs w:val="24"/>
        </w:rPr>
        <w:t>PN</w:t>
      </w:r>
      <w:r w:rsidR="00416643" w:rsidRPr="00647D31">
        <w:rPr>
          <w:rFonts w:ascii="Times New Roman" w:hAnsi="Times New Roman" w:cs="Times New Roman"/>
          <w:sz w:val="24"/>
          <w:szCs w:val="24"/>
        </w:rPr>
        <w:t xml:space="preserve"> is the perpendicular to </w:t>
      </w:r>
      <w:r w:rsidR="00416643"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416643" w:rsidRPr="00647D31">
        <w:rPr>
          <w:rFonts w:ascii="Times New Roman" w:hAnsi="Times New Roman" w:cs="Times New Roman"/>
          <w:sz w:val="24"/>
          <w:szCs w:val="24"/>
        </w:rPr>
        <w:t xml:space="preserve"> as well </w:t>
      </w:r>
      <w:r w:rsidR="00416643" w:rsidRPr="00647D31">
        <w:rPr>
          <w:rFonts w:ascii="Times New Roman" w:hAnsi="Times New Roman" w:cs="Times New Roman"/>
          <w:i/>
          <w:sz w:val="24"/>
          <w:szCs w:val="24"/>
        </w:rPr>
        <w:t>MN</w:t>
      </w:r>
      <w:r w:rsidR="00416643" w:rsidRPr="00647D31">
        <w:rPr>
          <w:rFonts w:ascii="Times New Roman" w:hAnsi="Times New Roman" w:cs="Times New Roman"/>
          <w:sz w:val="24"/>
          <w:szCs w:val="24"/>
        </w:rPr>
        <w:t xml:space="preserve">. Which gives us that points </w:t>
      </w:r>
      <w:r w:rsidR="00416643"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="00416643"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416643"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="00416643"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416643"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="00416643" w:rsidRPr="00647D31">
        <w:rPr>
          <w:rFonts w:ascii="Times New Roman" w:hAnsi="Times New Roman" w:cs="Times New Roman"/>
          <w:sz w:val="24"/>
          <w:szCs w:val="24"/>
        </w:rPr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M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H</w:t>
      </w:r>
      <w:r w:rsidRPr="00647D31">
        <w:rPr>
          <w:rFonts w:ascii="Times New Roman" w:hAnsi="Times New Roman" w:cs="Times New Roman"/>
          <w:sz w:val="24"/>
          <w:szCs w:val="24"/>
        </w:rPr>
        <w:t xml:space="preserve"> intersect at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Q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intersection of </w:t>
      </w:r>
      <w:r w:rsidRPr="00647D31">
        <w:rPr>
          <w:rFonts w:ascii="Times New Roman" w:hAnsi="Times New Roman" w:cs="Times New Roman"/>
          <w:i/>
          <w:sz w:val="24"/>
          <w:szCs w:val="24"/>
        </w:rPr>
        <w:t>A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x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FCA7C74" w14:textId="03BC225A" w:rsidR="00EA5D75" w:rsidRPr="00647D31" w:rsidRDefault="00576080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59721932" r:id="rId357"/>
        </w:object>
      </w:r>
    </w:p>
    <w:p w14:paraId="52B07AF7" w14:textId="0302ED14" w:rsidR="00AA77F0" w:rsidRPr="00647D31" w:rsidRDefault="00576080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n, the t</w:t>
      </w:r>
      <w:r w:rsidR="00EA5D75" w:rsidRPr="00647D31">
        <w:rPr>
          <w:rFonts w:ascii="Times New Roman" w:hAnsi="Times New Roman" w:cs="Times New Roman"/>
          <w:sz w:val="24"/>
          <w:szCs w:val="24"/>
        </w:rPr>
        <w:t xml:space="preserve">riangles </w:t>
      </w:r>
      <w:r w:rsidR="00EA5D75" w:rsidRPr="00647D31">
        <w:rPr>
          <w:rFonts w:ascii="Times New Roman" w:hAnsi="Times New Roman" w:cs="Times New Roman"/>
          <w:i/>
          <w:sz w:val="24"/>
          <w:szCs w:val="24"/>
        </w:rPr>
        <w:t>BHA</w:t>
      </w:r>
      <w:r w:rsidR="00EA5D75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EA5D75" w:rsidRPr="00647D31">
        <w:rPr>
          <w:rFonts w:ascii="Times New Roman" w:hAnsi="Times New Roman" w:cs="Times New Roman"/>
          <w:i/>
          <w:sz w:val="24"/>
          <w:szCs w:val="24"/>
        </w:rPr>
        <w:t>BQA</w:t>
      </w:r>
      <w:r w:rsidR="00EA5D75" w:rsidRPr="00647D31">
        <w:rPr>
          <w:rFonts w:ascii="Times New Roman" w:hAnsi="Times New Roman" w:cs="Times New Roman"/>
          <w:sz w:val="24"/>
          <w:szCs w:val="24"/>
        </w:rPr>
        <w:t xml:space="preserve"> are </w:t>
      </w:r>
      <w:r w:rsidRPr="00647D31">
        <w:rPr>
          <w:rFonts w:ascii="Times New Roman" w:hAnsi="Times New Roman" w:cs="Times New Roman"/>
          <w:sz w:val="24"/>
          <w:szCs w:val="24"/>
        </w:rPr>
        <w:t>equivalent, therefore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59721933" r:id="rId35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with </w:t>
      </w:r>
      <w:r w:rsidR="00AE0112" w:rsidRPr="00647D31">
        <w:rPr>
          <w:rFonts w:ascii="Times New Roman" w:hAnsi="Times New Roman" w:cs="Times New Roman"/>
          <w:sz w:val="24"/>
          <w:szCs w:val="24"/>
        </w:rPr>
        <w:t>hypot</w:t>
      </w:r>
      <w:r w:rsidRPr="00647D31">
        <w:rPr>
          <w:rFonts w:ascii="Times New Roman" w:hAnsi="Times New Roman" w:cs="Times New Roman"/>
          <w:sz w:val="24"/>
          <w:szCs w:val="24"/>
        </w:rPr>
        <w:t xml:space="preserve">enuse </w:t>
      </w:r>
      <w:r w:rsidR="00AE0112"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AE0112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24DBF88" w14:textId="0EF064D6" w:rsidR="00E66277" w:rsidRPr="00647D31" w:rsidRDefault="00E66277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59721934" r:id="rId36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line </w:t>
      </w:r>
      <w:r w:rsidRPr="00647D31">
        <w:rPr>
          <w:rFonts w:ascii="Times New Roman" w:hAnsi="Times New Roman" w:cs="Times New Roman"/>
          <w:i/>
          <w:sz w:val="24"/>
          <w:szCs w:val="24"/>
        </w:rPr>
        <w:t>HQ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has to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be perpendicular to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7075A2D" w14:textId="770D2DD3" w:rsidR="00B66D90" w:rsidRPr="00647D31" w:rsidRDefault="00AA77F0" w:rsidP="003D4D8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A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HD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</w:t>
      </w:r>
      <w:r w:rsidR="001805DC" w:rsidRPr="00647D31">
        <w:rPr>
          <w:rFonts w:ascii="Times New Roman" w:hAnsi="Times New Roman" w:cs="Times New Roman"/>
          <w:sz w:val="24"/>
          <w:szCs w:val="24"/>
        </w:rPr>
        <w:t>intersecting</w:t>
      </w:r>
      <w:r w:rsidRPr="00647D31">
        <w:rPr>
          <w:rFonts w:ascii="Times New Roman" w:hAnsi="Times New Roman" w:cs="Times New Roman"/>
          <w:sz w:val="24"/>
          <w:szCs w:val="24"/>
        </w:rPr>
        <w:t xml:space="preserve"> on </w:t>
      </w:r>
      <w:r w:rsidRPr="00647D31">
        <w:rPr>
          <w:rFonts w:ascii="Times New Roman" w:hAnsi="Times New Roman" w:cs="Times New Roman"/>
          <w:i/>
          <w:sz w:val="24"/>
          <w:szCs w:val="24"/>
        </w:rPr>
        <w:t>Bx</w:t>
      </w:r>
      <w:r w:rsidR="00E66277" w:rsidRPr="00647D31">
        <w:rPr>
          <w:rFonts w:ascii="Times New Roman" w:hAnsi="Times New Roman" w:cs="Times New Roman"/>
          <w:sz w:val="24"/>
          <w:szCs w:val="24"/>
        </w:rPr>
        <w:t xml:space="preserve"> at </w:t>
      </w:r>
      <w:r w:rsidR="00E66277" w:rsidRPr="00647D31">
        <w:rPr>
          <w:rFonts w:ascii="Times New Roman" w:hAnsi="Times New Roman" w:cs="Times New Roman"/>
          <w:i/>
          <w:sz w:val="24"/>
          <w:szCs w:val="24"/>
        </w:rPr>
        <w:t>Q</w:t>
      </w:r>
      <w:r w:rsidR="00E66277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4CB3A8B" w14:textId="1C9C82C8" w:rsidR="00E66277" w:rsidRPr="00647D31" w:rsidRDefault="00E66277" w:rsidP="003D4D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36148A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rFonts w:ascii="Times New Roman" w:hAnsi="Times New Roman" w:cs="Times New Roman"/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Given an isosceles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with a peak at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  <w:r w:rsidR="00B22FD1" w:rsidRPr="00647D31">
        <w:rPr>
          <w:rFonts w:ascii="Times New Roman" w:hAnsi="Times New Roman" w:cs="Times New Roman"/>
          <w:sz w:val="24"/>
          <w:szCs w:val="24"/>
        </w:rPr>
        <w:t>Extend</w:t>
      </w:r>
      <w:r w:rsidRPr="00647D31">
        <w:rPr>
          <w:rFonts w:ascii="Times New Roman" w:hAnsi="Times New Roman" w:cs="Times New Roman"/>
          <w:sz w:val="24"/>
          <w:szCs w:val="24"/>
        </w:rPr>
        <w:t xml:space="preserve"> base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length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59721935" r:id="rId363"/>
        </w:object>
      </w:r>
      <w:r w:rsidR="006B06C4"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B22FD1" w:rsidRPr="00647D31">
        <w:rPr>
          <w:rFonts w:ascii="Times New Roman" w:hAnsi="Times New Roman" w:cs="Times New Roman"/>
          <w:sz w:val="24"/>
          <w:szCs w:val="24"/>
        </w:rPr>
        <w:t xml:space="preserve">then extend </w:t>
      </w:r>
      <w:r w:rsidR="00B22FD1"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B22FD1" w:rsidRPr="00647D31">
        <w:rPr>
          <w:rFonts w:ascii="Times New Roman" w:hAnsi="Times New Roman" w:cs="Times New Roman"/>
          <w:sz w:val="24"/>
          <w:szCs w:val="24"/>
        </w:rPr>
        <w:t xml:space="preserve"> of a length </w:t>
      </w:r>
      <w:r w:rsidR="00B22FD1" w:rsidRPr="00647D31">
        <w:rPr>
          <w:rFonts w:ascii="Times New Roman" w:hAnsi="Times New Roman" w:cs="Times New Roman"/>
          <w:position w:val="-20"/>
          <w:sz w:val="24"/>
          <w:szCs w:val="24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59721936" r:id="rId365"/>
        </w:object>
      </w:r>
      <w:r w:rsidR="006D297D" w:rsidRPr="00647D31">
        <w:rPr>
          <w:rFonts w:ascii="Times New Roman" w:hAnsi="Times New Roman" w:cs="Times New Roman"/>
          <w:sz w:val="24"/>
          <w:szCs w:val="24"/>
        </w:rPr>
        <w:t xml:space="preserve">, at the end draw a line </w:t>
      </w:r>
      <w:r w:rsidR="006D297D" w:rsidRPr="00647D31">
        <w:rPr>
          <w:rFonts w:ascii="Times New Roman" w:hAnsi="Times New Roman" w:cs="Times New Roman"/>
          <w:i/>
          <w:sz w:val="24"/>
          <w:szCs w:val="24"/>
        </w:rPr>
        <w:t>EHF</w:t>
      </w:r>
      <w:r w:rsidR="006D297D"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6D297D" w:rsidRPr="00647D31">
        <w:rPr>
          <w:rFonts w:ascii="Times New Roman" w:hAnsi="Times New Roman" w:cs="Times New Roman"/>
          <w:i/>
          <w:sz w:val="24"/>
          <w:szCs w:val="24"/>
        </w:rPr>
        <w:t>H</w:t>
      </w:r>
      <w:r w:rsidR="006D297D" w:rsidRPr="00647D31">
        <w:rPr>
          <w:rFonts w:ascii="Times New Roman" w:hAnsi="Times New Roman" w:cs="Times New Roman"/>
          <w:sz w:val="24"/>
          <w:szCs w:val="24"/>
        </w:rPr>
        <w:t xml:space="preserve"> is the middle point of </w:t>
      </w:r>
      <w:r w:rsidR="006D297D"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6D297D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6D297D"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="006D297D" w:rsidRPr="00647D31">
        <w:rPr>
          <w:rFonts w:ascii="Times New Roman" w:hAnsi="Times New Roman" w:cs="Times New Roman"/>
          <w:sz w:val="24"/>
          <w:szCs w:val="24"/>
        </w:rPr>
        <w:t xml:space="preserve"> is located on </w:t>
      </w:r>
      <w:r w:rsidR="006D297D"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="006D297D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="00CF0728" w:rsidRPr="00647D31">
        <w:rPr>
          <w:rFonts w:ascii="Times New Roman" w:hAnsi="Times New Roman" w:cs="Times New Roman"/>
          <w:position w:val="-20"/>
          <w:sz w:val="24"/>
          <w:szCs w:val="24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59721937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59721938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59721939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alculate the value of the angles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59721940" r:id="rId37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59721941" r:id="rId375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wher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59721942" r:id="rId377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472BAF5" w14:textId="73321D75" w:rsidR="00143F9D" w:rsidRPr="00647D31" w:rsidRDefault="00143F9D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rPr>
          <w:rFonts w:ascii="Times New Roman" w:hAnsi="Times New Roman" w:cs="Times New Roman"/>
          <w:sz w:val="24"/>
          <w:szCs w:val="24"/>
        </w:rPr>
        <w:t xml:space="preserve">Triangle </w:t>
      </w:r>
      <w:r w:rsidR="00584046"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="00584046" w:rsidRPr="00647D31">
        <w:rPr>
          <w:rFonts w:ascii="Times New Roman" w:hAnsi="Times New Roman" w:cs="Times New Roman"/>
          <w:sz w:val="24"/>
          <w:szCs w:val="24"/>
        </w:rPr>
        <w:t xml:space="preserve"> is isosceles, then </w:t>
      </w:r>
      <w:r w:rsidR="00584046" w:rsidRPr="00647D31">
        <w:rPr>
          <w:rFonts w:ascii="Times New Roman" w:hAnsi="Times New Roman" w:cs="Times New Roman"/>
          <w:position w:val="-6"/>
          <w:sz w:val="24"/>
          <w:szCs w:val="24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59721943" r:id="rId380"/>
        </w:object>
      </w:r>
    </w:p>
    <w:p w14:paraId="58C2C35A" w14:textId="49A964A7" w:rsidR="00584046" w:rsidRPr="00647D31" w:rsidRDefault="00945769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Since,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59721944" r:id="rId38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59721945" r:id="rId384"/>
        </w:object>
      </w:r>
    </w:p>
    <w:p w14:paraId="4F887E4A" w14:textId="35025057" w:rsidR="00945769" w:rsidRPr="00647D31" w:rsidRDefault="00945769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59721946" r:id="rId386"/>
        </w:object>
      </w:r>
    </w:p>
    <w:p w14:paraId="34D0DA32" w14:textId="0716A8EE" w:rsidR="00945769" w:rsidRPr="00647D31" w:rsidRDefault="00945769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59721947" r:id="rId388"/>
        </w:object>
      </w:r>
    </w:p>
    <w:p w14:paraId="6BB7D99D" w14:textId="322F1F76" w:rsidR="00945769" w:rsidRPr="00647D31" w:rsidRDefault="00945769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59721948" r:id="rId390"/>
        </w:object>
      </w:r>
    </w:p>
    <w:p w14:paraId="3EED2C89" w14:textId="3D202B99" w:rsidR="00EF5FC2" w:rsidRPr="00647D31" w:rsidRDefault="00EF5FC2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59721949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6"/>
          <w:sz w:val="24"/>
          <w:szCs w:val="24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59721950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59721951" r:id="rId395"/>
        </w:object>
      </w:r>
      <w:r w:rsidR="00F635EA" w:rsidRPr="00647D31">
        <w:rPr>
          <w:rFonts w:ascii="Times New Roman" w:hAnsi="Times New Roman" w:cs="Times New Roman"/>
          <w:sz w:val="24"/>
          <w:szCs w:val="24"/>
        </w:rPr>
        <w:tab/>
      </w:r>
      <w:r w:rsidR="00F635EA" w:rsidRPr="00647D31">
        <w:rPr>
          <w:rFonts w:ascii="Times New Roman" w:hAnsi="Times New Roman" w:cs="Times New Roman"/>
          <w:i/>
          <w:color w:val="385623" w:themeColor="accent6" w:themeShade="80"/>
          <w:sz w:val="24"/>
          <w:szCs w:val="24"/>
        </w:rPr>
        <w:t>H</w:t>
      </w:r>
      <w:r w:rsidR="00F635EA" w:rsidRPr="00647D31">
        <w:rPr>
          <w:rFonts w:ascii="Times New Roman" w:hAnsi="Times New Roman" w:cs="Times New Roman"/>
          <w:color w:val="385623" w:themeColor="accent6" w:themeShade="80"/>
          <w:sz w:val="24"/>
          <w:szCs w:val="24"/>
        </w:rPr>
        <w:t xml:space="preserve"> the middle point of </w:t>
      </w:r>
      <w:r w:rsidR="00F635EA" w:rsidRPr="00647D31">
        <w:rPr>
          <w:rFonts w:ascii="Times New Roman" w:hAnsi="Times New Roman" w:cs="Times New Roman"/>
          <w:i/>
          <w:color w:val="385623" w:themeColor="accent6" w:themeShade="80"/>
          <w:sz w:val="24"/>
          <w:szCs w:val="24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59721952" r:id="rId397"/>
        </w:object>
      </w:r>
    </w:p>
    <w:p w14:paraId="6CCA87AD" w14:textId="1C2CF037" w:rsidR="007F66FD" w:rsidRPr="00647D31" w:rsidRDefault="007F66FD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59721953" r:id="rId398"/>
        </w:object>
      </w:r>
    </w:p>
    <w:p w14:paraId="03082B2A" w14:textId="3DBA37A6" w:rsidR="00392F2F" w:rsidRPr="00647D31" w:rsidRDefault="00392F2F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59721954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59721955" r:id="rId401"/>
        </w:objec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b/>
          <w:i/>
          <w:color w:val="0000CC"/>
          <w:sz w:val="24"/>
          <w:szCs w:val="24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59721956" r:id="rId40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59721957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59721958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59721959" r:id="rId409"/>
        </w:object>
      </w:r>
    </w:p>
    <w:p w14:paraId="3FEB7BCC" w14:textId="60D3E3B7" w:rsidR="00824596" w:rsidRPr="00647D31" w:rsidRDefault="00824596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59721960" r:id="rId411"/>
        </w:object>
      </w:r>
    </w:p>
    <w:p w14:paraId="3BD3CB55" w14:textId="1BE79121" w:rsidR="006A595D" w:rsidRPr="00647D31" w:rsidRDefault="006A595D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59721961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59721962" r:id="rId415"/>
        </w:objec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59721963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59721964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59721965" r:id="rId421"/>
        </w:object>
      </w:r>
    </w:p>
    <w:p w14:paraId="2CC59E2E" w14:textId="25DEF932" w:rsidR="006A595D" w:rsidRPr="00647D31" w:rsidRDefault="006A595D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59721966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59721967" r:id="rId424"/>
        </w:objec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b/>
          <w:i/>
          <w:color w:val="0000CC"/>
          <w:sz w:val="24"/>
          <w:szCs w:val="24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59721968" r:id="rId425"/>
        </w:object>
      </w:r>
    </w:p>
    <w:p w14:paraId="587B8471" w14:textId="3E348D96" w:rsidR="0047392E" w:rsidRPr="00647D31" w:rsidRDefault="0047392E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59721969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2"/>
          <w:sz w:val="24"/>
          <w:szCs w:val="24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59721970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59721971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59721972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6"/>
          <w:sz w:val="24"/>
          <w:szCs w:val="24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59721973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FH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59721974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59721975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59721976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59721977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59721978" r:id="rId445"/>
        </w:object>
      </w:r>
    </w:p>
    <w:p w14:paraId="141EC43F" w14:textId="79191352" w:rsidR="00F6403C" w:rsidRPr="00647D31" w:rsidRDefault="00F6403C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36148A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rFonts w:ascii="Times New Roman" w:hAnsi="Times New Roman" w:cs="Times New Roman"/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Demonstrate that the height</w:t>
      </w:r>
      <w:r w:rsidR="008D643C" w:rsidRPr="00647D31">
        <w:rPr>
          <w:rFonts w:ascii="Times New Roman" w:hAnsi="Times New Roman" w:cs="Times New Roman"/>
          <w:sz w:val="24"/>
          <w:szCs w:val="24"/>
        </w:rPr>
        <w:t xml:space="preserve">s of a triangle share the angles of triangle that </w:t>
      </w:r>
      <w:proofErr w:type="gramStart"/>
      <w:r w:rsidR="008D643C" w:rsidRPr="00647D31">
        <w:rPr>
          <w:rFonts w:ascii="Times New Roman" w:hAnsi="Times New Roman" w:cs="Times New Roman"/>
          <w:sz w:val="24"/>
          <w:szCs w:val="24"/>
        </w:rPr>
        <w:t>equal to each other</w:t>
      </w:r>
      <w:proofErr w:type="gramEnd"/>
      <w:r w:rsidR="008D643C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1F2FB1D" w14:textId="3F8DD529" w:rsidR="000D5B67" w:rsidRPr="00647D31" w:rsidRDefault="000D5B67" w:rsidP="003D4D88">
      <w:pPr>
        <w:spacing w:after="0" w:line="24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4E27B99A" w14:textId="2A2FAF46" w:rsidR="00F42DD0" w:rsidRPr="00647D31" w:rsidRDefault="00F42DD0" w:rsidP="003D4D88">
      <w:pPr>
        <w:spacing w:after="0"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APB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NC</w:t>
      </w:r>
      <w:r w:rsidR="00E1025D" w:rsidRPr="00647D31">
        <w:rPr>
          <w:rFonts w:ascii="Times New Roman" w:hAnsi="Times New Roman" w:cs="Times New Roman"/>
          <w:sz w:val="24"/>
          <w:szCs w:val="24"/>
        </w:rPr>
        <w:t xml:space="preserve">, which they have the same angle </w:t>
      </w:r>
      <w:r w:rsidR="00E1025D"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="00E1025D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D0467A5" w14:textId="442F1024" w:rsidR="00E1025D" w:rsidRPr="00647D31" w:rsidRDefault="00E1025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59721979" r:id="rId448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57FC69B" w14:textId="1E8F228C" w:rsidR="00E1025D" w:rsidRPr="00647D31" w:rsidRDefault="00E1025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milar, consider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BP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M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which they have the same angle </w:t>
      </w:r>
      <w:r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1F2FF86" w14:textId="7CDE2AEA" w:rsidR="00E1025D" w:rsidRPr="00647D31" w:rsidRDefault="00E1025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="000B7B0E" w:rsidRPr="00647D3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59721980" r:id="rId450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13418A2" w14:textId="45E1B8EC" w:rsidR="000B7B0E" w:rsidRPr="00647D31" w:rsidRDefault="000B7B0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milar, consider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BN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M</w:t>
      </w:r>
      <w:r w:rsidR="00B964D2" w:rsidRPr="00647D31">
        <w:rPr>
          <w:rFonts w:ascii="Times New Roman" w:hAnsi="Times New Roman" w:cs="Times New Roman"/>
          <w:i/>
          <w:sz w:val="24"/>
          <w:szCs w:val="24"/>
        </w:rPr>
        <w:t>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which they have the same angle </w:t>
      </w:r>
      <w:r w:rsidR="002531A3" w:rsidRPr="00647D31">
        <w:rPr>
          <w:rFonts w:ascii="Times New Roman" w:hAnsi="Times New Roman" w:cs="Times New Roman"/>
          <w:i/>
          <w:sz w:val="24"/>
          <w:szCs w:val="24"/>
        </w:rPr>
        <w:t>B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6A1C43D" w14:textId="0C5C99DB" w:rsidR="000B7B0E" w:rsidRPr="00647D31" w:rsidRDefault="000B7B0E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="00B964D2" w:rsidRPr="00647D31">
        <w:rPr>
          <w:rFonts w:ascii="Times New Roman" w:hAnsi="Times New Roman" w:cs="Times New Roman"/>
          <w:position w:val="-6"/>
          <w:sz w:val="24"/>
          <w:szCs w:val="24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59721981" r:id="rId452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C8B1549" w14:textId="1A69DE97" w:rsidR="00E1025D" w:rsidRPr="00647D31" w:rsidRDefault="00E1025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7D7B1649" w14:textId="6A0745CA" w:rsidR="00D24F02" w:rsidRPr="00647D31" w:rsidRDefault="00D24F02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36148A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rFonts w:ascii="Times New Roman" w:hAnsi="Times New Roman" w:cs="Times New Roman"/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A right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ABC </w:t>
      </w:r>
      <w:r w:rsidRPr="00647D31">
        <w:rPr>
          <w:rFonts w:ascii="Times New Roman" w:hAnsi="Times New Roman" w:cs="Times New Roman"/>
          <w:sz w:val="24"/>
          <w:szCs w:val="24"/>
        </w:rPr>
        <w:t xml:space="preserve">at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wher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59721982" r:id="rId45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drop a perpendicular </w:t>
      </w:r>
      <w:r w:rsidRPr="00647D31">
        <w:rPr>
          <w:rFonts w:ascii="Times New Roman" w:hAnsi="Times New Roman" w:cs="Times New Roman"/>
          <w:i/>
          <w:sz w:val="24"/>
          <w:szCs w:val="24"/>
        </w:rPr>
        <w:t>AH</w:t>
      </w:r>
      <w:r w:rsidRPr="00647D31">
        <w:rPr>
          <w:rFonts w:ascii="Times New Roman" w:hAnsi="Times New Roman" w:cs="Times New Roman"/>
          <w:sz w:val="24"/>
          <w:szCs w:val="24"/>
        </w:rPr>
        <w:t xml:space="preserve"> from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to the </w:t>
      </w:r>
      <w:r w:rsidR="008C6383" w:rsidRPr="00647D31">
        <w:rPr>
          <w:rFonts w:ascii="Times New Roman" w:hAnsi="Times New Roman" w:cs="Times New Roman"/>
          <w:sz w:val="24"/>
          <w:szCs w:val="24"/>
        </w:rPr>
        <w:t>hypotenuse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233513" w:rsidRPr="00647D31">
        <w:rPr>
          <w:rFonts w:ascii="Times New Roman" w:hAnsi="Times New Roman" w:cs="Times New Roman"/>
          <w:sz w:val="24"/>
          <w:szCs w:val="24"/>
        </w:rPr>
        <w:t xml:space="preserve"> where </w:t>
      </w:r>
      <w:r w:rsidR="00E3362E" w:rsidRPr="00647D31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59721983" r:id="rId456"/>
        </w:object>
      </w:r>
      <w:r w:rsidR="00233513" w:rsidRPr="00647D31">
        <w:rPr>
          <w:rFonts w:ascii="Times New Roman" w:hAnsi="Times New Roman" w:cs="Times New Roman"/>
          <w:sz w:val="24"/>
          <w:szCs w:val="24"/>
        </w:rPr>
        <w:t xml:space="preserve">. From </w:t>
      </w:r>
      <w:r w:rsidR="00233513"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="00233513" w:rsidRPr="00647D31">
        <w:rPr>
          <w:rFonts w:ascii="Times New Roman" w:hAnsi="Times New Roman" w:cs="Times New Roman"/>
          <w:sz w:val="24"/>
          <w:szCs w:val="24"/>
        </w:rPr>
        <w:t xml:space="preserve"> drops a perpendicular </w:t>
      </w:r>
      <w:r w:rsidR="00233513" w:rsidRPr="00647D31">
        <w:rPr>
          <w:rFonts w:ascii="Times New Roman" w:hAnsi="Times New Roman" w:cs="Times New Roman"/>
          <w:i/>
          <w:sz w:val="24"/>
          <w:szCs w:val="24"/>
        </w:rPr>
        <w:t>CM</w:t>
      </w:r>
      <w:r w:rsidR="00233513" w:rsidRPr="00647D31">
        <w:rPr>
          <w:rFonts w:ascii="Times New Roman" w:hAnsi="Times New Roman" w:cs="Times New Roman"/>
          <w:sz w:val="24"/>
          <w:szCs w:val="24"/>
        </w:rPr>
        <w:t xml:space="preserve"> at </w:t>
      </w:r>
      <w:r w:rsidR="00233513" w:rsidRPr="00647D31">
        <w:rPr>
          <w:rFonts w:ascii="Times New Roman" w:hAnsi="Times New Roman" w:cs="Times New Roman"/>
          <w:i/>
          <w:sz w:val="24"/>
          <w:szCs w:val="24"/>
        </w:rPr>
        <w:t>AN</w:t>
      </w:r>
      <w:r w:rsidR="00233513" w:rsidRPr="00647D31">
        <w:rPr>
          <w:rFonts w:ascii="Times New Roman" w:hAnsi="Times New Roman" w:cs="Times New Roman"/>
          <w:sz w:val="24"/>
          <w:szCs w:val="24"/>
        </w:rPr>
        <w:t xml:space="preserve">. Demonstrate that </w:t>
      </w:r>
      <w:r w:rsidR="00233513"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233513" w:rsidRPr="00647D31">
        <w:rPr>
          <w:rFonts w:ascii="Times New Roman" w:hAnsi="Times New Roman" w:cs="Times New Roman"/>
          <w:sz w:val="24"/>
          <w:szCs w:val="24"/>
        </w:rPr>
        <w:t xml:space="preserve"> is the bisector of the angle</w:t>
      </w:r>
      <w:bookmarkStart w:id="1" w:name="MTBlankEqn"/>
      <w:r w:rsidR="0013247E" w:rsidRPr="00647D31">
        <w:rPr>
          <w:rFonts w:ascii="Times New Roman" w:hAnsi="Times New Roman" w:cs="Times New Roman"/>
          <w:position w:val="-6"/>
          <w:sz w:val="24"/>
          <w:szCs w:val="24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59721984" r:id="rId458"/>
        </w:object>
      </w:r>
      <w:bookmarkEnd w:id="1"/>
      <w:r w:rsidR="00233513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CB8E238" w14:textId="7137CC97" w:rsidR="00D24F02" w:rsidRPr="00647D31" w:rsidRDefault="00D24F02" w:rsidP="003D4D88">
      <w:pPr>
        <w:spacing w:after="0" w:line="24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788F9516" w14:textId="70AFFB9A" w:rsidR="0013247E" w:rsidRPr="00647D31" w:rsidRDefault="0013247E" w:rsidP="003D4D88">
      <w:pPr>
        <w:spacing w:after="0"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BH</w:t>
      </w:r>
      <w:r w:rsidRPr="00647D31">
        <w:rPr>
          <w:rFonts w:ascii="Times New Roman" w:hAnsi="Times New Roman" w:cs="Times New Roman"/>
          <w:sz w:val="24"/>
          <w:szCs w:val="24"/>
        </w:rPr>
        <w:t xml:space="preserve"> with a common angle </w:t>
      </w:r>
      <w:r w:rsidRPr="00647D31">
        <w:rPr>
          <w:rFonts w:ascii="Times New Roman" w:hAnsi="Times New Roman" w:cs="Times New Roman"/>
          <w:i/>
          <w:sz w:val="24"/>
          <w:szCs w:val="24"/>
        </w:rPr>
        <w:t>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</w:p>
    <w:p w14:paraId="0CFE22B9" w14:textId="7764BB5D" w:rsidR="0071668E" w:rsidRPr="00647D31" w:rsidRDefault="0071668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59721985" r:id="rId461"/>
        </w:object>
      </w:r>
    </w:p>
    <w:p w14:paraId="53EA9798" w14:textId="29B0B74E" w:rsidR="00F44909" w:rsidRPr="00647D31" w:rsidRDefault="00E3362E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Given</w:t>
      </w:r>
      <w:r w:rsidR="00B1768F" w:rsidRPr="00647D31">
        <w:rPr>
          <w:rFonts w:ascii="Times New Roman" w:hAnsi="Times New Roman" w:cs="Times New Roman"/>
          <w:sz w:val="24"/>
          <w:szCs w:val="24"/>
        </w:rPr>
        <w:t>: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59721986" r:id="rId46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59721987" r:id="rId464"/>
        </w:object>
      </w:r>
    </w:p>
    <w:p w14:paraId="5783CCD2" w14:textId="64A617AF" w:rsidR="00B1768F" w:rsidRPr="00647D31" w:rsidRDefault="00F707D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59721988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59721989" r:id="rId468"/>
        </w:object>
      </w:r>
    </w:p>
    <w:p w14:paraId="3F17BC41" w14:textId="4B1955A5" w:rsidR="00B1768F" w:rsidRPr="00647D31" w:rsidRDefault="00B1768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AH</w:t>
      </w:r>
      <w:r w:rsidR="00107E9A"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107E9A"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Pr="00647D31">
        <w:rPr>
          <w:rFonts w:ascii="Times New Roman" w:hAnsi="Times New Roman" w:cs="Times New Roman"/>
          <w:i/>
          <w:sz w:val="24"/>
          <w:szCs w:val="24"/>
        </w:rPr>
        <w:t>M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107E9A" w:rsidRPr="00647D31">
        <w:rPr>
          <w:rFonts w:ascii="Times New Roman" w:hAnsi="Times New Roman" w:cs="Times New Roman"/>
          <w:sz w:val="24"/>
          <w:szCs w:val="24"/>
        </w:rPr>
        <w:t xml:space="preserve">where  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107E9A" w:rsidRPr="00647D31">
        <w:rPr>
          <w:rFonts w:ascii="Times New Roman" w:hAnsi="Times New Roman" w:cs="Times New Roman"/>
          <w:position w:val="-6"/>
          <w:sz w:val="24"/>
          <w:szCs w:val="24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59721990" r:id="rId470"/>
        </w:object>
      </w:r>
    </w:p>
    <w:p w14:paraId="0C9DDEA9" w14:textId="62BF53BE" w:rsidR="00B1768F" w:rsidRPr="00647D31" w:rsidRDefault="00107E9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59721991" r:id="rId472"/>
        </w:object>
      </w:r>
    </w:p>
    <w:p w14:paraId="6904B035" w14:textId="17B4126F" w:rsidR="00107E9A" w:rsidRPr="00647D31" w:rsidRDefault="0013247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59721992" r:id="rId474"/>
        </w:object>
      </w:r>
    </w:p>
    <w:p w14:paraId="3E7D591D" w14:textId="0A352664" w:rsidR="0013247E" w:rsidRPr="00647D31" w:rsidRDefault="00273629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 </w:t>
      </w:r>
      <w:r w:rsidR="0013247E" w:rsidRPr="00647D31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59721993" r:id="rId476"/>
        </w:object>
      </w:r>
    </w:p>
    <w:p w14:paraId="71A23C7F" w14:textId="6DAF4CB6" w:rsidR="0013247E" w:rsidRPr="00647D31" w:rsidRDefault="0013247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of the angl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59721994" r:id="rId478"/>
        </w:object>
      </w:r>
    </w:p>
    <w:p w14:paraId="38F54794" w14:textId="7A172CF1" w:rsidR="00273629" w:rsidRPr="00647D31" w:rsidRDefault="00273629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36148A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rFonts w:ascii="Times New Roman" w:hAnsi="Times New Roman" w:cs="Times New Roman"/>
          <w:b/>
          <w:color w:val="0000CC"/>
          <w:sz w:val="28"/>
          <w:szCs w:val="28"/>
        </w:rPr>
        <w:t>1</w:t>
      </w:r>
      <w:r w:rsidR="00924852" w:rsidRPr="0036148A">
        <w:rPr>
          <w:rFonts w:ascii="Times New Roman" w:hAnsi="Times New Roman" w:cs="Times New Roman"/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On the sides of an angle that it takes the length </w:t>
      </w:r>
      <w:r w:rsidRPr="00647D31">
        <w:rPr>
          <w:rFonts w:ascii="Times New Roman" w:hAnsi="Times New Roman" w:cs="Times New Roman"/>
          <w:i/>
          <w:sz w:val="24"/>
          <w:szCs w:val="24"/>
        </w:rPr>
        <w:t>OA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O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so that </w:t>
      </w:r>
      <w:r w:rsidR="00CC0AD3" w:rsidRPr="00647D31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59721995" r:id="rId48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6710FE" w:rsidRPr="00647D31">
        <w:rPr>
          <w:rFonts w:ascii="Times New Roman" w:hAnsi="Times New Roman" w:cs="Times New Roman"/>
          <w:sz w:val="24"/>
          <w:szCs w:val="24"/>
        </w:rPr>
        <w:t>(</w:t>
      </w:r>
      <w:r w:rsidR="00580ECC" w:rsidRPr="00647D31">
        <w:rPr>
          <w:rFonts w:ascii="Times New Roman" w:hAnsi="Times New Roman" w:cs="Times New Roman"/>
          <w:sz w:val="24"/>
          <w:szCs w:val="24"/>
        </w:rPr>
        <w:t>is given</w:t>
      </w:r>
      <w:r w:rsidR="006710FE" w:rsidRPr="00647D31">
        <w:rPr>
          <w:rFonts w:ascii="Times New Roman" w:hAnsi="Times New Roman" w:cs="Times New Roman"/>
          <w:sz w:val="24"/>
          <w:szCs w:val="24"/>
        </w:rPr>
        <w:t>)</w:t>
      </w:r>
      <w:r w:rsidR="00580ECC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sz w:val="24"/>
          <w:szCs w:val="24"/>
        </w:rPr>
        <w:t xml:space="preserve">and construct a parallelogram </w:t>
      </w:r>
      <w:r w:rsidR="007E43F8" w:rsidRPr="00647D31">
        <w:rPr>
          <w:rFonts w:ascii="Times New Roman" w:hAnsi="Times New Roman" w:cs="Times New Roman"/>
          <w:i/>
          <w:sz w:val="24"/>
          <w:szCs w:val="24"/>
        </w:rPr>
        <w:t>OABC</w:t>
      </w:r>
      <w:r w:rsidR="007E43F8" w:rsidRPr="00647D31">
        <w:rPr>
          <w:rFonts w:ascii="Times New Roman" w:hAnsi="Times New Roman" w:cs="Times New Roman"/>
          <w:sz w:val="24"/>
          <w:szCs w:val="24"/>
        </w:rPr>
        <w:t xml:space="preserve">. What is the place of </w:t>
      </w:r>
      <w:r w:rsidR="00345E14" w:rsidRPr="00647D31">
        <w:rPr>
          <w:rFonts w:ascii="Times New Roman" w:hAnsi="Times New Roman" w:cs="Times New Roman"/>
          <w:sz w:val="24"/>
          <w:szCs w:val="24"/>
        </w:rPr>
        <w:t xml:space="preserve">the </w:t>
      </w:r>
      <w:r w:rsidR="007E43F8" w:rsidRPr="00647D31">
        <w:rPr>
          <w:rFonts w:ascii="Times New Roman" w:hAnsi="Times New Roman" w:cs="Times New Roman"/>
          <w:sz w:val="24"/>
          <w:szCs w:val="24"/>
        </w:rPr>
        <w:t xml:space="preserve">summit </w:t>
      </w:r>
      <w:r w:rsidR="007E43F8"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="007E43F8" w:rsidRPr="00647D31">
        <w:rPr>
          <w:rFonts w:ascii="Times New Roman" w:hAnsi="Times New Roman" w:cs="Times New Roman"/>
          <w:sz w:val="24"/>
          <w:szCs w:val="24"/>
        </w:rPr>
        <w:t xml:space="preserve"> of parallelogram?</w:t>
      </w:r>
    </w:p>
    <w:p w14:paraId="207D864E" w14:textId="0A9627EB" w:rsidR="00273629" w:rsidRPr="00647D31" w:rsidRDefault="00273629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66240B11" w14:textId="28A4AAEE" w:rsidR="00B1768F" w:rsidRPr="00647D31" w:rsidRDefault="00763E5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OE</w:t>
      </w:r>
      <w:r w:rsidRPr="00647D31">
        <w:rPr>
          <w:rFonts w:ascii="Times New Roman" w:hAnsi="Times New Roman" w:cs="Times New Roman"/>
          <w:sz w:val="24"/>
          <w:szCs w:val="24"/>
        </w:rPr>
        <w:t xml:space="preserve"> extension of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OA</w:t>
      </w:r>
      <w:r w:rsidRPr="00647D31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01525F" w:rsidRPr="00647D3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59721996" r:id="rId482"/>
        </w:object>
      </w:r>
    </w:p>
    <w:p w14:paraId="3790093E" w14:textId="242EF1B5" w:rsidR="0001525F" w:rsidRPr="00647D31" w:rsidRDefault="0001525F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OF</w:t>
      </w:r>
      <w:r w:rsidRPr="00647D31">
        <w:rPr>
          <w:rFonts w:ascii="Times New Roman" w:hAnsi="Times New Roman" w:cs="Times New Roman"/>
          <w:sz w:val="24"/>
          <w:szCs w:val="24"/>
        </w:rPr>
        <w:t xml:space="preserve"> extension of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OB</w:t>
      </w:r>
      <w:r w:rsidRPr="00647D31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59721997" r:id="rId484"/>
        </w:object>
      </w:r>
    </w:p>
    <w:p w14:paraId="521CB685" w14:textId="64DE4ED2" w:rsidR="00345E14" w:rsidRPr="00647D31" w:rsidRDefault="00675A51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,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OEF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isosceles.</w:t>
      </w:r>
    </w:p>
    <w:p w14:paraId="76977450" w14:textId="0238101B" w:rsidR="00D427BC" w:rsidRPr="00647D31" w:rsidRDefault="009333F7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59721998" r:id="rId487"/>
        </w:object>
      </w:r>
      <w:r w:rsidR="00D427BC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190EE6" w14:textId="639F4DD1" w:rsidR="00675A51" w:rsidRPr="00647D31" w:rsidRDefault="00675A5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59721999" r:id="rId488"/>
        </w:object>
      </w:r>
    </w:p>
    <w:p w14:paraId="71793A7E" w14:textId="34289058" w:rsidR="00675A51" w:rsidRPr="00647D31" w:rsidRDefault="003D3CB2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30"/>
          <w:sz w:val="24"/>
          <w:szCs w:val="24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59722000" r:id="rId490"/>
        </w:object>
      </w:r>
    </w:p>
    <w:p w14:paraId="52E548A3" w14:textId="53CCF275" w:rsidR="003D3CB2" w:rsidRPr="00647D31" w:rsidRDefault="00354FD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30"/>
          <w:sz w:val="24"/>
          <w:szCs w:val="24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59722001" r:id="rId492"/>
        </w:object>
      </w:r>
    </w:p>
    <w:p w14:paraId="37F52E70" w14:textId="60857FAB" w:rsidR="00D427BC" w:rsidRPr="00647D31" w:rsidRDefault="009333F7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59722002" r:id="rId494"/>
        </w:object>
      </w:r>
    </w:p>
    <w:p w14:paraId="5E618A7F" w14:textId="07CD9710" w:rsidR="009333F7" w:rsidRPr="00647D31" w:rsidRDefault="009333F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</w:t>
      </w:r>
      <w:r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aligned.</w:t>
      </w:r>
    </w:p>
    <w:p w14:paraId="100CF645" w14:textId="019A80B1" w:rsidR="00675A51" w:rsidRPr="00647D31" w:rsidRDefault="00675A5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767E2075" w14:textId="31940D12" w:rsidR="00535810" w:rsidRPr="00647D31" w:rsidRDefault="00535810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904CEA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rFonts w:ascii="Times New Roman" w:hAnsi="Times New Roman" w:cs="Times New Roman"/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Demonstrate that the sum of distances from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on the base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of an isosceles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to the sides equal a constant.</w:t>
      </w:r>
    </w:p>
    <w:p w14:paraId="105F69D6" w14:textId="328D82DC" w:rsidR="00535810" w:rsidRPr="00647D31" w:rsidRDefault="00535810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7F52F4C4" w14:textId="77777777" w:rsidR="0024526C" w:rsidRPr="00647D31" w:rsidRDefault="002763F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 shortest d</w:t>
      </w:r>
      <w:r w:rsidR="0024526C" w:rsidRPr="00647D31">
        <w:rPr>
          <w:rFonts w:ascii="Times New Roman" w:hAnsi="Times New Roman" w:cs="Times New Roman"/>
          <w:sz w:val="24"/>
          <w:szCs w:val="24"/>
        </w:rPr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rPr>
          <w:rFonts w:ascii="Times New Roman" w:hAnsi="Times New Roman" w:cs="Times New Roman"/>
          <w:sz w:val="24"/>
          <w:szCs w:val="24"/>
        </w:rPr>
        <w:t>Therefore, let:</w:t>
      </w:r>
    </w:p>
    <w:p w14:paraId="472F372E" w14:textId="05E304A8" w:rsidR="0024526C" w:rsidRPr="00647D31" w:rsidRDefault="0024526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59722003" r:id="rId497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C629BB" w14:textId="000A00D6" w:rsidR="00E3362E" w:rsidRPr="00647D31" w:rsidRDefault="0024526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59722004" r:id="rId49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EEB3D2" w14:textId="39D60F52" w:rsidR="00723918" w:rsidRPr="00647D31" w:rsidRDefault="00723918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59722005" r:id="rId501"/>
        </w:object>
      </w:r>
      <w:r w:rsidR="001D1E51" w:rsidRPr="00647D31">
        <w:rPr>
          <w:rFonts w:ascii="Times New Roman" w:hAnsi="Times New Roman" w:cs="Times New Roman"/>
          <w:sz w:val="24"/>
          <w:szCs w:val="24"/>
        </w:rPr>
        <w:t xml:space="preserve"> (Shortest distance from</w:t>
      </w:r>
      <w:r w:rsidR="001D1E51" w:rsidRPr="00647D31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="001D1E51" w:rsidRPr="00647D31">
        <w:rPr>
          <w:rFonts w:ascii="Times New Roman" w:hAnsi="Times New Roman" w:cs="Times New Roman"/>
          <w:sz w:val="24"/>
          <w:szCs w:val="24"/>
        </w:rPr>
        <w:t xml:space="preserve"> to side </w:t>
      </w:r>
      <w:r w:rsidR="001D1E51"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="001D1E51" w:rsidRPr="00647D31">
        <w:rPr>
          <w:rFonts w:ascii="Times New Roman" w:hAnsi="Times New Roman" w:cs="Times New Roman"/>
          <w:sz w:val="24"/>
          <w:szCs w:val="24"/>
        </w:rPr>
        <w:t>.</w:t>
      </w:r>
      <w:r w:rsidR="00E16E23" w:rsidRPr="00647D31">
        <w:rPr>
          <w:rFonts w:ascii="Times New Roman" w:hAnsi="Times New Roman" w:cs="Times New Roman"/>
          <w:sz w:val="24"/>
          <w:szCs w:val="24"/>
        </w:rPr>
        <w:t>)</w:t>
      </w:r>
    </w:p>
    <w:p w14:paraId="038C5FB5" w14:textId="77777777" w:rsidR="002E1924" w:rsidRPr="00647D31" w:rsidRDefault="002E1924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point of intersection </w:t>
      </w:r>
      <w:r w:rsidRPr="00647D31">
        <w:rPr>
          <w:rFonts w:ascii="Times New Roman" w:hAnsi="Times New Roman" w:cs="Times New Roman"/>
          <w:i/>
          <w:sz w:val="24"/>
          <w:szCs w:val="24"/>
        </w:rPr>
        <w:t>ME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H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734C4FD" w14:textId="3BE7EFFE" w:rsidR="00723918" w:rsidRPr="00647D31" w:rsidRDefault="004B16E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59722006" r:id="rId50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8C3C01" w14:textId="74E0FB7C" w:rsidR="001B3E73" w:rsidRPr="00647D31" w:rsidRDefault="001B3E7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Where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intersection of the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lines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MD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A66EB20" w14:textId="7448F5D2" w:rsidR="00723918" w:rsidRPr="00647D31" w:rsidRDefault="003B4FF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59722007" r:id="rId505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then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59722008" r:id="rId507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</w:t>
      </w:r>
      <w:r w:rsidR="007529C1">
        <w:rPr>
          <w:rFonts w:ascii="Times New Roman" w:hAnsi="Times New Roman" w:cs="Times New Roman"/>
          <w:sz w:val="24"/>
          <w:szCs w:val="24"/>
        </w:rPr>
        <w:t xml:space="preserve"> a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osceles</w:t>
      </w:r>
      <w:r w:rsidR="007529C1">
        <w:rPr>
          <w:rFonts w:ascii="Times New Roman" w:hAnsi="Times New Roman" w:cs="Times New Roman"/>
          <w:sz w:val="24"/>
          <w:szCs w:val="24"/>
        </w:rPr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59722009" r:id="rId509"/>
        </w:object>
      </w:r>
      <w:r w:rsidR="008B30BD" w:rsidRPr="00647D31">
        <w:rPr>
          <w:rFonts w:ascii="Times New Roman" w:hAnsi="Times New Roman" w:cs="Times New Roman"/>
          <w:sz w:val="24"/>
          <w:szCs w:val="24"/>
        </w:rPr>
        <w:tab/>
      </w:r>
    </w:p>
    <w:p w14:paraId="5CF77884" w14:textId="48B9B82E" w:rsidR="00B22C86" w:rsidRPr="00647D31" w:rsidRDefault="00B22C8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 right triangles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 BP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D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t </w:t>
      </w: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="001C5148" w:rsidRPr="00647D3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5148" w:rsidRPr="00647D31">
        <w:rPr>
          <w:rFonts w:ascii="Times New Roman" w:hAnsi="Times New Roman" w:cs="Times New Roman"/>
          <w:sz w:val="24"/>
          <w:szCs w:val="24"/>
        </w:rPr>
        <w:t>and</w:t>
      </w:r>
      <w:r w:rsidR="001C5148" w:rsidRPr="00647D3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5148" w:rsidRPr="00647D31">
        <w:rPr>
          <w:rFonts w:ascii="Times New Roman" w:hAnsi="Times New Roman" w:cs="Times New Roman"/>
          <w:sz w:val="24"/>
          <w:szCs w:val="24"/>
        </w:rPr>
        <w:t>have the same hypotenuse</w: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21B2B6DC" w14:textId="19AF9AC3" w:rsidR="004B16EA" w:rsidRPr="00647D31" w:rsidRDefault="00527F6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59722010" r:id="rId511"/>
        </w:object>
      </w:r>
    </w:p>
    <w:p w14:paraId="63C7CED8" w14:textId="6EC80D96" w:rsidR="00C92095" w:rsidRPr="00647D31" w:rsidRDefault="00527F6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59722011" r:id="rId51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59722012" r:id="rId515"/>
        </w:object>
      </w:r>
    </w:p>
    <w:p w14:paraId="0BBE1FEB" w14:textId="3F561644" w:rsidR="00A31E7C" w:rsidRPr="00647D31" w:rsidRDefault="00A31E7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59722013" r:id="rId517"/>
        </w:object>
      </w:r>
    </w:p>
    <w:p w14:paraId="64A10744" w14:textId="2DBBFE8E" w:rsidR="00E92446" w:rsidRPr="00647D31" w:rsidRDefault="00E9244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59722014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7A6109" w:rsidRPr="00647D3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59722015" r:id="rId52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</w:rPr>
        <w:t>constant</w:t>
      </w:r>
    </w:p>
    <w:p w14:paraId="2C016704" w14:textId="655FE1B3" w:rsidR="00D93B5B" w:rsidRPr="00647D31" w:rsidRDefault="0085427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refore</w:t>
      </w:r>
      <w:r w:rsidR="00B17FEC">
        <w:rPr>
          <w:rFonts w:ascii="Times New Roman" w:hAnsi="Times New Roman" w:cs="Times New Roman"/>
          <w:sz w:val="24"/>
          <w:szCs w:val="24"/>
        </w:rPr>
        <w:t>,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9B41AD" w:rsidRPr="00647D31">
        <w:rPr>
          <w:rFonts w:ascii="Times New Roman" w:hAnsi="Times New Roman" w:cs="Times New Roman"/>
          <w:sz w:val="24"/>
          <w:szCs w:val="24"/>
        </w:rPr>
        <w:t xml:space="preserve">the sum of distances from a point </w:t>
      </w:r>
      <w:r w:rsidR="009B41AD"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="009B41AD" w:rsidRPr="00647D31">
        <w:rPr>
          <w:rFonts w:ascii="Times New Roman" w:hAnsi="Times New Roman" w:cs="Times New Roman"/>
          <w:sz w:val="24"/>
          <w:szCs w:val="24"/>
        </w:rPr>
        <w:t xml:space="preserve"> on the base </w:t>
      </w:r>
      <w:r w:rsidR="009B41AD"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9B41AD" w:rsidRPr="00647D31">
        <w:rPr>
          <w:rFonts w:ascii="Times New Roman" w:hAnsi="Times New Roman" w:cs="Times New Roman"/>
          <w:sz w:val="24"/>
          <w:szCs w:val="24"/>
        </w:rPr>
        <w:t xml:space="preserve"> of an isosceles triangle </w:t>
      </w:r>
      <w:r w:rsidR="009B41AD"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="009B41AD" w:rsidRPr="00647D31">
        <w:rPr>
          <w:rFonts w:ascii="Times New Roman" w:hAnsi="Times New Roman" w:cs="Times New Roman"/>
          <w:sz w:val="24"/>
          <w:szCs w:val="24"/>
        </w:rPr>
        <w:t xml:space="preserve"> to the sides equal a constant.</w:t>
      </w:r>
    </w:p>
    <w:p w14:paraId="4F6710D1" w14:textId="1FB8FCF2" w:rsidR="00BF3F1D" w:rsidRPr="00647D31" w:rsidRDefault="00065A43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BF3F1D"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529C1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rFonts w:ascii="Times New Roman" w:hAnsi="Times New Roman" w:cs="Times New Roman"/>
          <w:b/>
          <w:color w:val="0000CC"/>
          <w:sz w:val="28"/>
          <w:szCs w:val="28"/>
        </w:rPr>
        <w:t>1</w:t>
      </w:r>
      <w:r w:rsidR="00240151" w:rsidRPr="007529C1">
        <w:rPr>
          <w:rFonts w:ascii="Times New Roman" w:hAnsi="Times New Roman" w:cs="Times New Roman"/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Demonstrate that the difference of distances from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taken on the extension of the base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BC </w:t>
      </w:r>
      <w:r w:rsidRPr="00647D31">
        <w:rPr>
          <w:rFonts w:ascii="Times New Roman" w:hAnsi="Times New Roman" w:cs="Times New Roman"/>
          <w:sz w:val="24"/>
          <w:szCs w:val="24"/>
        </w:rPr>
        <w:t xml:space="preserve">of an isosceles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to the sides equal a constant.</w:t>
      </w:r>
    </w:p>
    <w:p w14:paraId="1C269320" w14:textId="77777777" w:rsidR="00BF3F1D" w:rsidRPr="00647D31" w:rsidRDefault="00BF3F1D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35A0763F" w14:textId="0F2AB98F" w:rsidR="00F464FA" w:rsidRPr="00647D31" w:rsidRDefault="00F464F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rPr>
          <w:rFonts w:ascii="Times New Roman" w:hAnsi="Times New Roman" w:cs="Times New Roman"/>
          <w:sz w:val="24"/>
          <w:szCs w:val="24"/>
        </w:rPr>
        <w:t>Therefore, let:</w:t>
      </w:r>
    </w:p>
    <w:p w14:paraId="5E60AD58" w14:textId="45213FA7" w:rsidR="00F464FA" w:rsidRPr="00647D31" w:rsidRDefault="00F464F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59722016" r:id="rId52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E6E6DB" w14:textId="7C9CAF08" w:rsidR="00F464FA" w:rsidRPr="00647D31" w:rsidRDefault="00F464F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59722017" r:id="rId52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3329E3" w14:textId="223F5710" w:rsidR="00F464FA" w:rsidRPr="00647D31" w:rsidRDefault="00F464F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59722018" r:id="rId525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(Shortest distance from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Pr="00647D31">
        <w:rPr>
          <w:rFonts w:ascii="Times New Roman" w:hAnsi="Times New Roman" w:cs="Times New Roman"/>
          <w:sz w:val="24"/>
          <w:szCs w:val="24"/>
        </w:rPr>
        <w:t xml:space="preserve"> to side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  <w:r w:rsidR="00E16E23" w:rsidRPr="00647D31">
        <w:rPr>
          <w:rFonts w:ascii="Times New Roman" w:hAnsi="Times New Roman" w:cs="Times New Roman"/>
          <w:sz w:val="24"/>
          <w:szCs w:val="24"/>
        </w:rPr>
        <w:t>)</w:t>
      </w:r>
    </w:p>
    <w:p w14:paraId="1E5DE04E" w14:textId="77777777" w:rsidR="002E1924" w:rsidRPr="00647D31" w:rsidRDefault="002E1924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point of intersection </w:t>
      </w:r>
      <w:r w:rsidRPr="00647D31">
        <w:rPr>
          <w:rFonts w:ascii="Times New Roman" w:hAnsi="Times New Roman" w:cs="Times New Roman"/>
          <w:i/>
          <w:sz w:val="24"/>
          <w:szCs w:val="24"/>
        </w:rPr>
        <w:t>ME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H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AAE8F5D" w14:textId="3F01BFA7" w:rsidR="00C47632" w:rsidRPr="00647D31" w:rsidRDefault="00F464F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59722019" r:id="rId526"/>
        </w:object>
      </w:r>
    </w:p>
    <w:p w14:paraId="6BDACA7F" w14:textId="37587DDA" w:rsidR="00F464FA" w:rsidRPr="00647D31" w:rsidRDefault="001B3E7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W</w:t>
      </w:r>
      <w:r w:rsidR="00C47632" w:rsidRPr="00647D31">
        <w:rPr>
          <w:rFonts w:ascii="Times New Roman" w:hAnsi="Times New Roman" w:cs="Times New Roman"/>
          <w:sz w:val="24"/>
          <w:szCs w:val="24"/>
        </w:rPr>
        <w:t xml:space="preserve">here the point </w:t>
      </w:r>
      <w:r w:rsidR="00C47632"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="00C47632" w:rsidRPr="00647D31">
        <w:rPr>
          <w:rFonts w:ascii="Times New Roman" w:hAnsi="Times New Roman" w:cs="Times New Roman"/>
          <w:sz w:val="24"/>
          <w:szCs w:val="24"/>
        </w:rPr>
        <w:t xml:space="preserve"> is the intersection of the extensions of the </w:t>
      </w:r>
      <w:proofErr w:type="gramStart"/>
      <w:r w:rsidR="00C47632" w:rsidRPr="00647D31">
        <w:rPr>
          <w:rFonts w:ascii="Times New Roman" w:hAnsi="Times New Roman" w:cs="Times New Roman"/>
          <w:sz w:val="24"/>
          <w:szCs w:val="24"/>
        </w:rPr>
        <w:t>lines</w:t>
      </w:r>
      <w:proofErr w:type="gramEnd"/>
      <w:r w:rsidR="00C47632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C47632" w:rsidRPr="00647D31">
        <w:rPr>
          <w:rFonts w:ascii="Times New Roman" w:hAnsi="Times New Roman" w:cs="Times New Roman"/>
          <w:i/>
          <w:sz w:val="24"/>
          <w:szCs w:val="24"/>
        </w:rPr>
        <w:t>MD</w:t>
      </w:r>
      <w:r w:rsidR="00C47632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C47632"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C47632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E6230C6" w14:textId="0E474CD7" w:rsidR="00F464FA" w:rsidRPr="00647D31" w:rsidRDefault="00F464F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59722020" r:id="rId527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then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59722021" r:id="rId528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n isosceles</w:t>
      </w:r>
      <w:r w:rsidR="008918A3">
        <w:rPr>
          <w:rFonts w:ascii="Times New Roman" w:hAnsi="Times New Roman" w:cs="Times New Roman"/>
          <w:sz w:val="24"/>
          <w:szCs w:val="24"/>
        </w:rPr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59722022" r:id="rId529"/>
        </w:object>
      </w:r>
      <w:r w:rsidRPr="00647D31">
        <w:rPr>
          <w:rFonts w:ascii="Times New Roman" w:hAnsi="Times New Roman" w:cs="Times New Roman"/>
          <w:sz w:val="24"/>
          <w:szCs w:val="24"/>
        </w:rPr>
        <w:tab/>
      </w:r>
    </w:p>
    <w:p w14:paraId="5D66F252" w14:textId="77777777" w:rsidR="001C5148" w:rsidRPr="00647D31" w:rsidRDefault="001C514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 right triangles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 BP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D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t </w:t>
      </w: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D </w:t>
      </w:r>
      <w:r w:rsidRPr="00647D31">
        <w:rPr>
          <w:rFonts w:ascii="Times New Roman" w:hAnsi="Times New Roman" w:cs="Times New Roman"/>
          <w:sz w:val="24"/>
          <w:szCs w:val="24"/>
        </w:rPr>
        <w:t>and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sz w:val="24"/>
          <w:szCs w:val="24"/>
        </w:rPr>
        <w:t>have the same hypotenuse, then</w:t>
      </w:r>
    </w:p>
    <w:p w14:paraId="1845C3A4" w14:textId="6C6FECEA" w:rsidR="00F464FA" w:rsidRPr="00647D31" w:rsidRDefault="00F464F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59722023" r:id="rId530"/>
        </w:object>
      </w:r>
    </w:p>
    <w:p w14:paraId="476F386E" w14:textId="14B47539" w:rsidR="00F464FA" w:rsidRPr="00647D31" w:rsidRDefault="00F464F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59722024" r:id="rId53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59722025" r:id="rId532"/>
        </w:object>
      </w:r>
    </w:p>
    <w:p w14:paraId="10D4A33D" w14:textId="0D672359" w:rsidR="00F464FA" w:rsidRPr="00647D31" w:rsidRDefault="00F464F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59722026" r:id="rId533"/>
        </w:object>
      </w:r>
    </w:p>
    <w:p w14:paraId="48871561" w14:textId="3509C16E" w:rsidR="00F464FA" w:rsidRPr="00647D31" w:rsidRDefault="0084653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59722027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59722028" r:id="rId536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</w:rPr>
        <w:t>constant</w:t>
      </w:r>
    </w:p>
    <w:p w14:paraId="216D0F09" w14:textId="18BEEB08" w:rsidR="00F464FA" w:rsidRPr="00647D31" w:rsidRDefault="00F464F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the </w:t>
      </w:r>
      <w:r w:rsidR="00846533" w:rsidRPr="00647D31">
        <w:rPr>
          <w:rFonts w:ascii="Times New Roman" w:hAnsi="Times New Roman" w:cs="Times New Roman"/>
          <w:sz w:val="24"/>
          <w:szCs w:val="24"/>
        </w:rPr>
        <w:t>difference</w:t>
      </w:r>
      <w:r w:rsidRPr="00647D31">
        <w:rPr>
          <w:rFonts w:ascii="Times New Roman" w:hAnsi="Times New Roman" w:cs="Times New Roman"/>
          <w:sz w:val="24"/>
          <w:szCs w:val="24"/>
        </w:rPr>
        <w:t xml:space="preserve"> of distances from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846533" w:rsidRPr="00647D31">
        <w:rPr>
          <w:rFonts w:ascii="Times New Roman" w:hAnsi="Times New Roman" w:cs="Times New Roman"/>
          <w:sz w:val="24"/>
          <w:szCs w:val="24"/>
        </w:rPr>
        <w:t xml:space="preserve">taken on the extension of </w:t>
      </w:r>
      <w:r w:rsidRPr="00647D31">
        <w:rPr>
          <w:rFonts w:ascii="Times New Roman" w:hAnsi="Times New Roman" w:cs="Times New Roman"/>
          <w:sz w:val="24"/>
          <w:szCs w:val="24"/>
        </w:rPr>
        <w:t xml:space="preserve">the base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of an isosceles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to the sides equal a constant.</w:t>
      </w:r>
    </w:p>
    <w:p w14:paraId="16CC9A2C" w14:textId="5C7CFCBA" w:rsidR="003E2056" w:rsidRPr="00647D31" w:rsidRDefault="003E2056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A31E07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rFonts w:ascii="Times New Roman" w:hAnsi="Times New Roman" w:cs="Times New Roman"/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a </w:t>
      </w:r>
      <w:r w:rsidR="000D4154" w:rsidRPr="00647D31">
        <w:rPr>
          <w:rFonts w:ascii="Times New Roman" w:hAnsi="Times New Roman" w:cs="Times New Roman"/>
          <w:sz w:val="24"/>
          <w:szCs w:val="24"/>
        </w:rPr>
        <w:t xml:space="preserve">parallelogram </w:t>
      </w:r>
      <w:r w:rsidR="000D4154" w:rsidRPr="00647D31">
        <w:rPr>
          <w:rFonts w:ascii="Times New Roman" w:hAnsi="Times New Roman" w:cs="Times New Roman"/>
          <w:i/>
          <w:sz w:val="24"/>
          <w:szCs w:val="24"/>
        </w:rPr>
        <w:t>ABCD</w:t>
      </w:r>
      <w:r w:rsidR="000D4154" w:rsidRPr="00647D31">
        <w:rPr>
          <w:rFonts w:ascii="Times New Roman" w:hAnsi="Times New Roman" w:cs="Times New Roman"/>
          <w:sz w:val="24"/>
          <w:szCs w:val="24"/>
        </w:rPr>
        <w:t xml:space="preserve"> in which </w:t>
      </w:r>
      <w:r w:rsidR="000D4154" w:rsidRPr="00647D3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59722029" r:id="rId538"/>
        </w:object>
      </w:r>
      <w:r w:rsidR="000D4154" w:rsidRPr="00647D31">
        <w:rPr>
          <w:rFonts w:ascii="Times New Roman" w:hAnsi="Times New Roman" w:cs="Times New Roman"/>
          <w:sz w:val="24"/>
          <w:szCs w:val="24"/>
        </w:rPr>
        <w:t xml:space="preserve">. In the joint </w:t>
      </w:r>
      <w:r w:rsidR="000D4154"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="000D4154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="000D4154" w:rsidRPr="00647D31">
        <w:rPr>
          <w:rFonts w:ascii="Times New Roman" w:hAnsi="Times New Roman" w:cs="Times New Roman"/>
          <w:i/>
          <w:sz w:val="24"/>
          <w:szCs w:val="24"/>
        </w:rPr>
        <w:t>B</w:t>
      </w:r>
      <w:proofErr w:type="gramEnd"/>
      <w:r w:rsidR="000D4154" w:rsidRPr="00647D31">
        <w:rPr>
          <w:rFonts w:ascii="Times New Roman" w:hAnsi="Times New Roman" w:cs="Times New Roman"/>
          <w:sz w:val="24"/>
          <w:szCs w:val="24"/>
        </w:rPr>
        <w:t xml:space="preserve"> the middle </w:t>
      </w:r>
      <w:r w:rsidR="000D4154"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="000D4154" w:rsidRPr="00647D31">
        <w:rPr>
          <w:rFonts w:ascii="Times New Roman" w:hAnsi="Times New Roman" w:cs="Times New Roman"/>
          <w:sz w:val="24"/>
          <w:szCs w:val="24"/>
        </w:rPr>
        <w:t xml:space="preserve"> of </w:t>
      </w:r>
      <w:r w:rsidR="000D4154"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0D4154"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5EBF5A5" w14:textId="084A24B6" w:rsidR="000D2953" w:rsidRPr="00647D31" w:rsidRDefault="000D4154" w:rsidP="00DD04B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the angle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59722030" r:id="rId54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is a right angle.</w:t>
      </w:r>
    </w:p>
    <w:p w14:paraId="3472A3D5" w14:textId="2CAD0D82" w:rsidR="000D2953" w:rsidRPr="00647D31" w:rsidRDefault="000D2953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214431B6" w14:textId="15998483" w:rsidR="00CF42AE" w:rsidRPr="00647D31" w:rsidRDefault="00CF42AE" w:rsidP="003D4D88">
      <w:pPr>
        <w:spacing w:after="0"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of side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</w:p>
    <w:p w14:paraId="1CFC593A" w14:textId="4D8BE2E2" w:rsidR="0016190E" w:rsidRPr="00647D31" w:rsidRDefault="00C23AB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59722031" r:id="rId543"/>
        </w:object>
      </w:r>
    </w:p>
    <w:p w14:paraId="313FFCCD" w14:textId="2F28619D" w:rsidR="00897DB2" w:rsidRPr="00647D31" w:rsidRDefault="00C23AB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59722032" r:id="rId545"/>
        </w:object>
      </w:r>
    </w:p>
    <w:p w14:paraId="5AE3AC13" w14:textId="325264D7" w:rsidR="00412E23" w:rsidRPr="00647D31" w:rsidRDefault="00412E2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the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AD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C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isosceles at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Pr="00647D31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5C6EDDD5" w14:textId="3C84BFB0" w:rsidR="001121B1" w:rsidRPr="00647D31" w:rsidRDefault="0089776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Which </w:t>
      </w:r>
      <w:r w:rsidR="00F841A4" w:rsidRPr="00647D31">
        <w:rPr>
          <w:rFonts w:ascii="Times New Roman" w:hAnsi="Times New Roman" w:cs="Times New Roman"/>
          <w:sz w:val="24"/>
          <w:szCs w:val="24"/>
        </w:rPr>
        <w:t xml:space="preserve">implies that </w:t>
      </w:r>
      <w:r w:rsidR="00F841A4" w:rsidRPr="00647D31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59722033" r:id="rId547"/>
        </w:object>
      </w:r>
    </w:p>
    <w:p w14:paraId="0DC64A11" w14:textId="3894CE87" w:rsidR="00412E23" w:rsidRPr="00647D31" w:rsidRDefault="00822B3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59722034" r:id="rId549"/>
        </w:object>
      </w:r>
    </w:p>
    <w:p w14:paraId="3FC3D168" w14:textId="4BE58550" w:rsidR="00822B3D" w:rsidRPr="00647D31" w:rsidRDefault="00B066D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middle of the parallelogram </w:t>
      </w:r>
      <w:r w:rsidRPr="00647D31">
        <w:rPr>
          <w:rFonts w:ascii="Times New Roman" w:hAnsi="Times New Roman" w:cs="Times New Roman"/>
          <w:i/>
          <w:sz w:val="24"/>
          <w:szCs w:val="24"/>
        </w:rPr>
        <w:t>ABCD</w:t>
      </w:r>
      <w:r w:rsidRPr="00647D31">
        <w:rPr>
          <w:rFonts w:ascii="Times New Roman" w:hAnsi="Times New Roman" w:cs="Times New Roman"/>
          <w:sz w:val="24"/>
          <w:szCs w:val="24"/>
        </w:rPr>
        <w:t>, that implies</w:t>
      </w:r>
    </w:p>
    <w:p w14:paraId="0EC2DCBA" w14:textId="10C79234" w:rsidR="00B066D0" w:rsidRPr="00647D31" w:rsidRDefault="00B066D0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59722035" r:id="rId551"/>
        </w:object>
      </w:r>
    </w:p>
    <w:p w14:paraId="0F8040A6" w14:textId="22055DC0" w:rsidR="00B066D0" w:rsidRPr="00647D31" w:rsidRDefault="00B066D0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59722036" r:id="rId553"/>
        </w:object>
      </w:r>
    </w:p>
    <w:p w14:paraId="42EA4213" w14:textId="3A72A8B3" w:rsidR="00947459" w:rsidRPr="00647D31" w:rsidRDefault="0094745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MAB</w:t>
      </w:r>
      <w:r w:rsidRPr="00647D31">
        <w:rPr>
          <w:rFonts w:ascii="Times New Roman" w:hAnsi="Times New Roman" w:cs="Times New Roman"/>
          <w:sz w:val="24"/>
          <w:szCs w:val="24"/>
        </w:rPr>
        <w:t xml:space="preserve"> inscribe</w:t>
      </w:r>
      <w:r w:rsidR="005D592A" w:rsidRPr="00647D31">
        <w:rPr>
          <w:rFonts w:ascii="Times New Roman" w:hAnsi="Times New Roman" w:cs="Times New Roman"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n </w:t>
      </w:r>
      <w:r w:rsidR="005D592A" w:rsidRPr="00647D31">
        <w:rPr>
          <w:rFonts w:ascii="Times New Roman" w:hAnsi="Times New Roman" w:cs="Times New Roman"/>
          <w:sz w:val="24"/>
          <w:szCs w:val="24"/>
        </w:rPr>
        <w:t xml:space="preserve">a </w:t>
      </w:r>
      <w:r w:rsidRPr="00647D31">
        <w:rPr>
          <w:rFonts w:ascii="Times New Roman" w:hAnsi="Times New Roman" w:cs="Times New Roman"/>
          <w:sz w:val="24"/>
          <w:szCs w:val="24"/>
        </w:rPr>
        <w:t xml:space="preserve">circle with center at </w:t>
      </w:r>
      <w:r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="001B50AD" w:rsidRPr="00647D31">
        <w:rPr>
          <w:rFonts w:ascii="Times New Roman" w:hAnsi="Times New Roman" w:cs="Times New Roman"/>
          <w:sz w:val="24"/>
          <w:szCs w:val="24"/>
        </w:rPr>
        <w:t xml:space="preserve"> and diameter </w:t>
      </w:r>
      <w:r w:rsidR="00B60E84"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B60E84"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sz w:val="24"/>
          <w:szCs w:val="24"/>
        </w:rPr>
        <w:t xml:space="preserve">that will imply that is a right triangle at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BBEAE6C" w14:textId="3D364571" w:rsidR="00A43C23" w:rsidRPr="00647D31" w:rsidRDefault="00A43C2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612E294" w14:textId="20DAF1A2" w:rsidR="00A43C23" w:rsidRPr="00647D31" w:rsidRDefault="00A43C23" w:rsidP="003D4D88">
      <w:pPr>
        <w:spacing w:after="0" w:line="360" w:lineRule="auto"/>
        <w:ind w:left="36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</w:rPr>
        <w:t>Or</w:t>
      </w:r>
    </w:p>
    <w:p w14:paraId="3ECE7CC1" w14:textId="6F4387B8" w:rsidR="00C267EC" w:rsidRPr="00647D31" w:rsidRDefault="00C267E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59722037" r:id="rId555"/>
        </w:object>
      </w:r>
    </w:p>
    <w:p w14:paraId="0CBAA1FC" w14:textId="4462891D" w:rsidR="00C267EC" w:rsidRPr="00647D31" w:rsidRDefault="00C267E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59722038" r:id="rId557"/>
        </w:object>
      </w:r>
    </w:p>
    <w:p w14:paraId="1333089C" w14:textId="0E8F4333" w:rsidR="00C267EC" w:rsidRPr="00647D31" w:rsidRDefault="00C267E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59722039" r:id="rId55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DF548E" w14:textId="723D901C" w:rsidR="002A62C9" w:rsidRPr="00647D31" w:rsidRDefault="005B43A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59722040" r:id="rId561"/>
        </w:object>
      </w:r>
    </w:p>
    <w:p w14:paraId="4104CBD2" w14:textId="74D5BC0B" w:rsidR="00CD43DF" w:rsidRPr="00647D31" w:rsidRDefault="005B43A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59722041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C267EC" w:rsidRPr="00647D31">
        <w:rPr>
          <w:rFonts w:ascii="Times New Roman" w:hAnsi="Times New Roman" w:cs="Times New Roman"/>
          <w:position w:val="-22"/>
          <w:sz w:val="24"/>
          <w:szCs w:val="24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59722042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59722043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59722044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59722045" r:id="rId571"/>
        </w:object>
      </w:r>
    </w:p>
    <w:p w14:paraId="2C97CBDF" w14:textId="2CA222BB" w:rsidR="00014D20" w:rsidRPr="00647D31" w:rsidRDefault="00014D20" w:rsidP="003D4D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DD04BD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rFonts w:ascii="Times New Roman" w:hAnsi="Times New Roman" w:cs="Times New Roman"/>
          <w:b/>
          <w:color w:val="0000CC"/>
          <w:sz w:val="28"/>
          <w:szCs w:val="28"/>
        </w:rPr>
        <w:t>1</w:t>
      </w:r>
      <w:r w:rsidR="00B67A55" w:rsidRPr="00DD04BD">
        <w:rPr>
          <w:rFonts w:ascii="Times New Roman" w:hAnsi="Times New Roman" w:cs="Times New Roman"/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sides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 xml:space="preserve"> of a right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t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="00F872E3" w:rsidRPr="00647D31">
        <w:rPr>
          <w:rFonts w:ascii="Times New Roman" w:hAnsi="Times New Roman" w:cs="Times New Roman"/>
          <w:sz w:val="24"/>
          <w:szCs w:val="24"/>
        </w:rPr>
        <w:t>,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F872E3" w:rsidRPr="00647D31">
        <w:rPr>
          <w:rFonts w:ascii="Times New Roman" w:hAnsi="Times New Roman" w:cs="Times New Roman"/>
          <w:sz w:val="24"/>
          <w:szCs w:val="24"/>
        </w:rPr>
        <w:t xml:space="preserve">draw two squares </w:t>
      </w:r>
      <w:r w:rsidR="00F872E3" w:rsidRPr="00647D31">
        <w:rPr>
          <w:rFonts w:ascii="Times New Roman" w:hAnsi="Times New Roman" w:cs="Times New Roman"/>
          <w:i/>
          <w:sz w:val="24"/>
          <w:szCs w:val="24"/>
        </w:rPr>
        <w:t>ABDE</w:t>
      </w:r>
      <w:r w:rsidR="00F872E3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F872E3" w:rsidRPr="00647D31">
        <w:rPr>
          <w:rFonts w:ascii="Times New Roman" w:hAnsi="Times New Roman" w:cs="Times New Roman"/>
          <w:i/>
          <w:sz w:val="24"/>
          <w:szCs w:val="24"/>
        </w:rPr>
        <w:t>ACFG</w:t>
      </w:r>
      <w:r w:rsidR="00F872E3" w:rsidRPr="00647D31">
        <w:rPr>
          <w:rFonts w:ascii="Times New Roman" w:hAnsi="Times New Roman" w:cs="Times New Roman"/>
          <w:sz w:val="24"/>
          <w:szCs w:val="24"/>
        </w:rPr>
        <w:t>.</w:t>
      </w:r>
      <w:r w:rsidR="00996BF9" w:rsidRPr="00647D31">
        <w:rPr>
          <w:rFonts w:ascii="Times New Roman" w:hAnsi="Times New Roman" w:cs="Times New Roman"/>
          <w:sz w:val="24"/>
          <w:szCs w:val="24"/>
        </w:rPr>
        <w:t xml:space="preserve"> Then lead </w:t>
      </w:r>
      <w:r w:rsidR="00996BF9" w:rsidRPr="00647D31">
        <w:rPr>
          <w:rFonts w:ascii="Times New Roman" w:hAnsi="Times New Roman" w:cs="Times New Roman"/>
          <w:i/>
          <w:sz w:val="24"/>
          <w:szCs w:val="24"/>
        </w:rPr>
        <w:t>DN</w:t>
      </w:r>
      <w:r w:rsidR="00996BF9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996BF9" w:rsidRPr="00647D31">
        <w:rPr>
          <w:rFonts w:ascii="Times New Roman" w:hAnsi="Times New Roman" w:cs="Times New Roman"/>
          <w:i/>
          <w:sz w:val="24"/>
          <w:szCs w:val="24"/>
        </w:rPr>
        <w:t>FM</w:t>
      </w:r>
      <w:r w:rsidR="00996BF9" w:rsidRPr="00647D31">
        <w:rPr>
          <w:rFonts w:ascii="Times New Roman" w:hAnsi="Times New Roman" w:cs="Times New Roman"/>
          <w:sz w:val="24"/>
          <w:szCs w:val="24"/>
        </w:rPr>
        <w:t xml:space="preserve"> perpendicular to the line </w:t>
      </w:r>
      <w:r w:rsidR="00996BF9"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996BF9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59722046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the points </w:t>
      </w:r>
      <w:r w:rsidRPr="00647D31">
        <w:rPr>
          <w:rFonts w:ascii="Times New Roman" w:hAnsi="Times New Roman" w:cs="Times New Roman"/>
          <w:i/>
          <w:sz w:val="24"/>
          <w:szCs w:val="24"/>
        </w:rPr>
        <w:t>D, A, F</w:t>
      </w:r>
      <w:r w:rsidRPr="00647D31">
        <w:rPr>
          <w:rFonts w:ascii="Times New Roman" w:hAnsi="Times New Roman" w:cs="Times New Roman"/>
          <w:sz w:val="24"/>
          <w:szCs w:val="24"/>
        </w:rPr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the lines </w:t>
      </w:r>
      <w:r w:rsidRPr="00647D31">
        <w:rPr>
          <w:rFonts w:ascii="Times New Roman" w:hAnsi="Times New Roman" w:cs="Times New Roman"/>
          <w:i/>
          <w:sz w:val="24"/>
          <w:szCs w:val="24"/>
        </w:rPr>
        <w:t>DE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FG</w:t>
      </w:r>
      <w:r w:rsidRPr="00647D31">
        <w:rPr>
          <w:rFonts w:ascii="Times New Roman" w:hAnsi="Times New Roman" w:cs="Times New Roman"/>
          <w:sz w:val="24"/>
          <w:szCs w:val="24"/>
        </w:rPr>
        <w:t xml:space="preserve"> contribute on the extension of the height </w:t>
      </w:r>
      <w:r w:rsidRPr="00647D31">
        <w:rPr>
          <w:rFonts w:ascii="Times New Roman" w:hAnsi="Times New Roman" w:cs="Times New Roman"/>
          <w:i/>
          <w:sz w:val="24"/>
          <w:szCs w:val="24"/>
        </w:rPr>
        <w:t>AH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9BE64D2" w14:textId="0DF42FA6" w:rsidR="00014D20" w:rsidRPr="00647D31" w:rsidRDefault="00014D20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6BD49F0F" w14:textId="2501CB9B" w:rsidR="00701235" w:rsidRPr="00647D31" w:rsidRDefault="003E363F" w:rsidP="003D4D8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consider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DNB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BHA</w:t>
      </w:r>
      <w:r w:rsidRPr="00647D31">
        <w:rPr>
          <w:rFonts w:ascii="Times New Roman" w:hAnsi="Times New Roman" w:cs="Times New Roman"/>
          <w:sz w:val="24"/>
          <w:szCs w:val="24"/>
        </w:rPr>
        <w:t xml:space="preserve"> at points 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H</w:t>
      </w:r>
      <w:r w:rsidRPr="00647D31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5118D9" w:rsidRPr="00647D31">
        <w:rPr>
          <w:rFonts w:ascii="Times New Roman" w:hAnsi="Times New Roman" w:cs="Times New Roman"/>
          <w:sz w:val="24"/>
          <w:szCs w:val="24"/>
        </w:rPr>
        <w:t xml:space="preserve">, with </w:t>
      </w:r>
      <w:r w:rsidR="005118D9" w:rsidRPr="00647D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59722047" r:id="rId576"/>
        </w:object>
      </w:r>
      <w:r w:rsidR="0014182D" w:rsidRPr="00647D31">
        <w:rPr>
          <w:rFonts w:ascii="Times New Roman" w:hAnsi="Times New Roman" w:cs="Times New Roman"/>
          <w:sz w:val="24"/>
          <w:szCs w:val="24"/>
        </w:rPr>
        <w:t>. Then</w:t>
      </w:r>
    </w:p>
    <w:p w14:paraId="0859E4F7" w14:textId="43D6B5A1" w:rsidR="005118D9" w:rsidRPr="00647D31" w:rsidRDefault="005118D9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59722048" r:id="rId578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59722049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59722050" r:id="rId582"/>
        </w:object>
      </w:r>
    </w:p>
    <w:p w14:paraId="747B7D83" w14:textId="52D82B54" w:rsidR="00701235" w:rsidRPr="00647D31" w:rsidRDefault="00701235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59722051" r:id="rId584"/>
        </w:object>
      </w:r>
    </w:p>
    <w:p w14:paraId="49C1752F" w14:textId="25A8662C" w:rsidR="00701235" w:rsidRPr="00647D31" w:rsidRDefault="00701235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Cambria Math" w:hAnsi="Cambria Math" w:cs="Cambria Math"/>
          <w:sz w:val="24"/>
          <w:szCs w:val="24"/>
        </w:rPr>
        <w:t>∴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2 triangles are equals, which implies tha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59722052" r:id="rId586"/>
        </w:object>
      </w:r>
    </w:p>
    <w:p w14:paraId="34C2B264" w14:textId="37C19391" w:rsidR="00EC48A9" w:rsidRPr="00647D31" w:rsidRDefault="00EC48A9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milar, for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CMF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AH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t points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H</w:t>
      </w:r>
      <w:r w:rsidRPr="00647D31">
        <w:rPr>
          <w:rFonts w:ascii="Times New Roman" w:hAnsi="Times New Roman" w:cs="Times New Roman"/>
          <w:sz w:val="24"/>
          <w:szCs w:val="24"/>
        </w:rPr>
        <w:t xml:space="preserve"> respectively, with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59722053" r:id="rId588"/>
        </w:object>
      </w:r>
      <w:r w:rsidRPr="00647D31">
        <w:rPr>
          <w:rFonts w:ascii="Times New Roman" w:hAnsi="Times New Roman" w:cs="Times New Roman"/>
          <w:sz w:val="24"/>
          <w:szCs w:val="24"/>
        </w:rPr>
        <w:t>. Then</w:t>
      </w:r>
    </w:p>
    <w:p w14:paraId="2C426498" w14:textId="49BE1E33" w:rsidR="00EC48A9" w:rsidRPr="00647D31" w:rsidRDefault="00EC48A9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59722054" r:id="rId59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59722055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59722056" r:id="rId594"/>
        </w:object>
      </w:r>
    </w:p>
    <w:p w14:paraId="115909D3" w14:textId="008C9009" w:rsidR="00EC48A9" w:rsidRPr="00647D31" w:rsidRDefault="00EC48A9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59722057" r:id="rId596"/>
        </w:object>
      </w:r>
    </w:p>
    <w:p w14:paraId="1FDAA704" w14:textId="286BAE64" w:rsidR="00EC48A9" w:rsidRPr="00647D31" w:rsidRDefault="00EC48A9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Cambria Math" w:hAnsi="Cambria Math" w:cs="Cambria Math"/>
          <w:b/>
          <w:sz w:val="24"/>
          <w:szCs w:val="24"/>
        </w:rPr>
        <w:t>∴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2 triangles are equals, which implies tha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59722058" r:id="rId598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9FF401" w14:textId="70469199" w:rsidR="00EC48A9" w:rsidRPr="00647D31" w:rsidRDefault="00EC48A9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59722059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59722060" r:id="rId60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 </w:t>
      </w: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="004F1AEB" w:rsidRPr="00647D31">
        <w:rPr>
          <w:rFonts w:ascii="Times New Roman" w:hAnsi="Times New Roman" w:cs="Times New Roman"/>
          <w:i/>
          <w:sz w:val="24"/>
          <w:szCs w:val="24"/>
        </w:rPr>
        <w:t>ABDE</w:t>
      </w:r>
      <w:r w:rsidR="004F1AEB" w:rsidRPr="00647D31">
        <w:rPr>
          <w:rFonts w:ascii="Times New Roman" w:hAnsi="Times New Roman" w:cs="Times New Roman"/>
          <w:sz w:val="24"/>
          <w:szCs w:val="24"/>
        </w:rPr>
        <w:t xml:space="preserve"> is a square, then </w:t>
      </w:r>
      <w:r w:rsidR="004F1AEB" w:rsidRPr="00647D31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59722061" r:id="rId605"/>
        </w:object>
      </w:r>
    </w:p>
    <w:p w14:paraId="392E97C4" w14:textId="242C43AE" w:rsidR="004F1AEB" w:rsidRPr="00647D31" w:rsidRDefault="004F1AEB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And </w:t>
      </w:r>
      <w:r w:rsidRPr="00647D31">
        <w:rPr>
          <w:rFonts w:ascii="Times New Roman" w:hAnsi="Times New Roman" w:cs="Times New Roman"/>
          <w:i/>
          <w:sz w:val="24"/>
          <w:szCs w:val="24"/>
        </w:rPr>
        <w:t>ACFG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 square, then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59722062" r:id="rId607"/>
        </w:object>
      </w:r>
    </w:p>
    <w:p w14:paraId="7BC6F37A" w14:textId="4533F410" w:rsidR="004F1AEB" w:rsidRPr="00647D31" w:rsidRDefault="004F1AEB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59722063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59722064" r:id="rId61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59722065" r:id="rId613"/>
        </w:object>
      </w:r>
    </w:p>
    <w:p w14:paraId="5301D01A" w14:textId="1E5E22FC" w:rsidR="004F1AEB" w:rsidRPr="00647D31" w:rsidRDefault="004F1AEB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Cambria Math" w:hAnsi="Cambria Math" w:cs="Cambria Math"/>
          <w:b/>
          <w:sz w:val="24"/>
          <w:szCs w:val="24"/>
        </w:rPr>
        <w:t>∴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4741AA" w:rsidRPr="00647D31">
        <w:rPr>
          <w:rFonts w:ascii="Times New Roman" w:hAnsi="Times New Roman" w:cs="Times New Roman"/>
          <w:sz w:val="24"/>
          <w:szCs w:val="24"/>
        </w:rPr>
        <w:t>T</w:t>
      </w:r>
      <w:r w:rsidRPr="00647D31">
        <w:rPr>
          <w:rFonts w:ascii="Times New Roman" w:hAnsi="Times New Roman" w:cs="Times New Roman"/>
          <w:sz w:val="24"/>
          <w:szCs w:val="24"/>
        </w:rPr>
        <w:t xml:space="preserve">he points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,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lastRenderedPageBreak/>
        <w:t xml:space="preserve">Let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K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intersection of the extension of the sides </w:t>
      </w:r>
      <w:r w:rsidRPr="00647D31">
        <w:rPr>
          <w:rFonts w:ascii="Times New Roman" w:hAnsi="Times New Roman" w:cs="Times New Roman"/>
          <w:i/>
          <w:sz w:val="24"/>
          <w:szCs w:val="24"/>
        </w:rPr>
        <w:t>DE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FG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E9D62B9" w14:textId="440911BB" w:rsidR="00A41825" w:rsidRPr="00647D31" w:rsidRDefault="0069029A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Which will result</w:t>
      </w:r>
      <w:r w:rsidR="00124795" w:rsidRPr="00647D31">
        <w:rPr>
          <w:rFonts w:ascii="Times New Roman" w:hAnsi="Times New Roman" w:cs="Times New Roman"/>
          <w:sz w:val="24"/>
          <w:szCs w:val="24"/>
        </w:rPr>
        <w:t xml:space="preserve"> of</w:t>
      </w:r>
      <w:r w:rsidR="00046C99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046C99" w:rsidRPr="00647D31">
        <w:rPr>
          <w:rFonts w:ascii="Times New Roman" w:hAnsi="Times New Roman" w:cs="Times New Roman"/>
          <w:i/>
          <w:sz w:val="24"/>
          <w:szCs w:val="24"/>
        </w:rPr>
        <w:t>GKEA</w:t>
      </w:r>
      <w:r w:rsidR="00046C99" w:rsidRPr="00647D31">
        <w:rPr>
          <w:rFonts w:ascii="Times New Roman" w:hAnsi="Times New Roman" w:cs="Times New Roman"/>
          <w:sz w:val="24"/>
          <w:szCs w:val="24"/>
        </w:rPr>
        <w:t xml:space="preserve"> is a rectangle with </w:t>
      </w:r>
      <w:r w:rsidR="00046C99" w:rsidRPr="00647D31">
        <w:rPr>
          <w:rFonts w:ascii="Times New Roman" w:hAnsi="Times New Roman" w:cs="Times New Roman"/>
          <w:position w:val="-10"/>
          <w:sz w:val="24"/>
          <w:szCs w:val="24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59722066" r:id="rId615"/>
        </w:object>
      </w:r>
    </w:p>
    <w:p w14:paraId="4F6453E3" w14:textId="09AC08C0" w:rsidR="00220DE9" w:rsidRPr="00647D31" w:rsidRDefault="001D0549" w:rsidP="003D4D88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Consider the 2 right tri</w:t>
      </w:r>
      <w:r w:rsidR="006C2A43" w:rsidRPr="00647D31">
        <w:rPr>
          <w:rFonts w:ascii="Times New Roman" w:hAnsi="Times New Roman" w:cs="Times New Roman"/>
          <w:sz w:val="24"/>
          <w:szCs w:val="24"/>
        </w:rPr>
        <w:t>ang</w:t>
      </w:r>
      <w:r w:rsidRPr="00647D31">
        <w:rPr>
          <w:rFonts w:ascii="Times New Roman" w:hAnsi="Times New Roman" w:cs="Times New Roman"/>
          <w:sz w:val="24"/>
          <w:szCs w:val="24"/>
        </w:rPr>
        <w:t xml:space="preserve">les </w:t>
      </w:r>
      <w:r w:rsidR="006C2A43" w:rsidRPr="00647D31">
        <w:rPr>
          <w:rFonts w:ascii="Times New Roman" w:hAnsi="Times New Roman" w:cs="Times New Roman"/>
          <w:i/>
          <w:sz w:val="24"/>
          <w:szCs w:val="24"/>
        </w:rPr>
        <w:t>BAC</w:t>
      </w:r>
      <w:r w:rsidR="006C2A43"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="006C2A43" w:rsidRPr="00647D31">
        <w:rPr>
          <w:rFonts w:ascii="Times New Roman" w:hAnsi="Times New Roman" w:cs="Times New Roman"/>
          <w:i/>
          <w:sz w:val="24"/>
          <w:szCs w:val="24"/>
        </w:rPr>
        <w:t>KGA</w:t>
      </w:r>
      <w:r w:rsidR="006C2A43" w:rsidRPr="00647D31">
        <w:rPr>
          <w:rFonts w:ascii="Times New Roman" w:hAnsi="Times New Roman" w:cs="Times New Roman"/>
          <w:sz w:val="24"/>
          <w:szCs w:val="24"/>
        </w:rPr>
        <w:t xml:space="preserve"> at points </w:t>
      </w:r>
      <w:r w:rsidR="006C2A43"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="006C2A43"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="006C2A43" w:rsidRPr="00647D31">
        <w:rPr>
          <w:rFonts w:ascii="Times New Roman" w:hAnsi="Times New Roman" w:cs="Times New Roman"/>
          <w:i/>
          <w:sz w:val="24"/>
          <w:szCs w:val="24"/>
        </w:rPr>
        <w:t>G</w:t>
      </w:r>
      <w:r w:rsidR="006C2A43" w:rsidRPr="00647D31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1F3936" w:rsidRPr="00647D31">
        <w:rPr>
          <w:rFonts w:ascii="Times New Roman" w:hAnsi="Times New Roman" w:cs="Times New Roman"/>
          <w:sz w:val="24"/>
          <w:szCs w:val="24"/>
        </w:rPr>
        <w:t xml:space="preserve"> with </w:t>
      </w:r>
      <w:r w:rsidR="001F3936" w:rsidRPr="00647D31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59722067" r:id="rId618"/>
        </w:object>
      </w:r>
    </w:p>
    <w:p w14:paraId="2501B313" w14:textId="171D6B61" w:rsidR="009D14D5" w:rsidRPr="00647D31" w:rsidRDefault="006A7C97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59722068" r:id="rId620"/>
        </w:object>
      </w:r>
    </w:p>
    <w:p w14:paraId="0D532167" w14:textId="20DCEB08" w:rsidR="005A20AD" w:rsidRPr="00647D31" w:rsidRDefault="005A20AD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right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HC</w:t>
      </w:r>
      <w:r w:rsidRPr="00647D31">
        <w:rPr>
          <w:rFonts w:ascii="Times New Roman" w:hAnsi="Times New Roman" w:cs="Times New Roman"/>
          <w:sz w:val="24"/>
          <w:szCs w:val="24"/>
        </w:rPr>
        <w:t>:</w:t>
      </w:r>
    </w:p>
    <w:p w14:paraId="0FE5354A" w14:textId="45D507BD" w:rsidR="005A20AD" w:rsidRPr="00647D31" w:rsidRDefault="005A20AD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59722069" r:id="rId62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59722070" r:id="rId624"/>
        </w:object>
      </w:r>
    </w:p>
    <w:p w14:paraId="45CA2B71" w14:textId="6CF8F97A" w:rsidR="00885223" w:rsidRPr="00647D31" w:rsidRDefault="00A27E15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59722071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59722072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59722073" r:id="rId630"/>
        </w:object>
      </w:r>
    </w:p>
    <w:p w14:paraId="06A6112D" w14:textId="212C03C4" w:rsidR="001F3936" w:rsidRPr="00647D31" w:rsidRDefault="00AE3A82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Cambria Math" w:hAnsi="Cambria Math" w:cs="Cambria Math"/>
          <w:b/>
          <w:sz w:val="24"/>
          <w:szCs w:val="24"/>
        </w:rPr>
        <w:t>∴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points </w:t>
      </w:r>
      <w:r w:rsidRPr="00647D31">
        <w:rPr>
          <w:rFonts w:ascii="Times New Roman" w:hAnsi="Times New Roman" w:cs="Times New Roman"/>
          <w:i/>
          <w:sz w:val="24"/>
          <w:szCs w:val="24"/>
        </w:rPr>
        <w:t>K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,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H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on a straight line.</w:t>
      </w:r>
    </w:p>
    <w:p w14:paraId="50163CED" w14:textId="10943959" w:rsidR="008064E1" w:rsidRPr="00647D31" w:rsidRDefault="008064E1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DD04BD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rFonts w:ascii="Times New Roman" w:hAnsi="Times New Roman" w:cs="Times New Roman"/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Given a diamond </w:t>
      </w:r>
      <w:r w:rsidRPr="00647D31">
        <w:rPr>
          <w:rFonts w:ascii="Times New Roman" w:hAnsi="Times New Roman" w:cs="Times New Roman"/>
          <w:i/>
          <w:sz w:val="24"/>
          <w:szCs w:val="24"/>
        </w:rPr>
        <w:t>ABCD</w:t>
      </w:r>
      <w:r w:rsidRPr="00647D31">
        <w:rPr>
          <w:rFonts w:ascii="Times New Roman" w:hAnsi="Times New Roman" w:cs="Times New Roman"/>
          <w:sz w:val="24"/>
          <w:szCs w:val="24"/>
        </w:rPr>
        <w:t xml:space="preserve">; the peak </w:t>
      </w:r>
      <w:r w:rsidRPr="00647D31">
        <w:rPr>
          <w:rFonts w:ascii="Times New Roman" w:hAnsi="Times New Roman" w:cs="Times New Roman"/>
          <w:i/>
          <w:sz w:val="24"/>
          <w:szCs w:val="24"/>
        </w:rPr>
        <w:t>B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 same the perpendiculars </w:t>
      </w:r>
      <w:r w:rsidRPr="00647D31">
        <w:rPr>
          <w:rFonts w:ascii="Times New Roman" w:hAnsi="Times New Roman" w:cs="Times New Roman"/>
          <w:i/>
          <w:sz w:val="24"/>
          <w:szCs w:val="24"/>
        </w:rPr>
        <w:t>BM, BN, DP, DQ</w:t>
      </w:r>
      <w:r w:rsidR="0000777C" w:rsidRPr="00647D31">
        <w:rPr>
          <w:rFonts w:ascii="Times New Roman" w:hAnsi="Times New Roman" w:cs="Times New Roman"/>
          <w:sz w:val="24"/>
          <w:szCs w:val="24"/>
        </w:rPr>
        <w:t xml:space="preserve"> on opposite sides. These perpendiculars are intersected at </w:t>
      </w:r>
      <w:r w:rsidR="0000777C"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="0000777C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00777C"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="0000777C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236FC36" w14:textId="23F6DA45" w:rsidR="0000777C" w:rsidRPr="00647D31" w:rsidRDefault="00C80513" w:rsidP="00DD04BD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rPr>
          <w:rFonts w:ascii="Times New Roman" w:hAnsi="Times New Roman" w:cs="Times New Roman"/>
          <w:sz w:val="24"/>
          <w:szCs w:val="24"/>
        </w:rPr>
        <w:t xml:space="preserve">Demonstrate that the angles of the quadrilateral </w:t>
      </w:r>
      <w:r w:rsidR="0000777C" w:rsidRPr="00647D31">
        <w:rPr>
          <w:rFonts w:ascii="Times New Roman" w:hAnsi="Times New Roman" w:cs="Times New Roman"/>
          <w:i/>
          <w:sz w:val="24"/>
          <w:szCs w:val="24"/>
        </w:rPr>
        <w:t>BFDE</w:t>
      </w:r>
      <w:r w:rsidR="0000777C" w:rsidRPr="00647D31">
        <w:rPr>
          <w:rFonts w:ascii="Times New Roman" w:hAnsi="Times New Roman" w:cs="Times New Roman"/>
          <w:sz w:val="24"/>
          <w:szCs w:val="24"/>
        </w:rPr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2168CC13" w14:textId="563AD95A" w:rsidR="00046C99" w:rsidRPr="00647D31" w:rsidRDefault="0082369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BPD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BMD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at implies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59722074" r:id="rId633"/>
        </w:object>
      </w:r>
    </w:p>
    <w:p w14:paraId="2AB1240B" w14:textId="44818887" w:rsidR="00823694" w:rsidRPr="00647D31" w:rsidRDefault="00823694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59722075" r:id="rId635"/>
        </w:object>
      </w:r>
    </w:p>
    <w:p w14:paraId="05FFF6CA" w14:textId="01687C3C" w:rsidR="00ED6325" w:rsidRPr="00647D31" w:rsidRDefault="00ED6325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milar, from the right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triangles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BND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BQD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at implies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59722076" r:id="rId637"/>
        </w:object>
      </w:r>
    </w:p>
    <w:p w14:paraId="097F26B1" w14:textId="3C71EA78" w:rsidR="00823694" w:rsidRPr="00647D31" w:rsidRDefault="00ED6325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59722077" r:id="rId639"/>
        </w:object>
      </w:r>
    </w:p>
    <w:p w14:paraId="26D86440" w14:textId="19740D51" w:rsidR="00ED6325" w:rsidRPr="00647D31" w:rsidRDefault="00E14A0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59722078" r:id="rId64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20C022" w14:textId="664B3132" w:rsidR="00E14A0C" w:rsidRPr="00647D31" w:rsidRDefault="00E14A0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59722079" r:id="rId643"/>
        </w:object>
      </w:r>
    </w:p>
    <w:p w14:paraId="2C7E4AE1" w14:textId="0770212D" w:rsidR="00E14A0C" w:rsidRPr="00647D31" w:rsidRDefault="00645EC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Since,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59722080" r:id="rId645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59722081" r:id="rId647"/>
        </w:object>
      </w:r>
    </w:p>
    <w:p w14:paraId="2316B2BC" w14:textId="517C5C06" w:rsidR="00645ECA" w:rsidRPr="00647D31" w:rsidRDefault="00C8051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2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EBF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EDF</w:t>
      </w:r>
      <w:r w:rsidRPr="00647D31">
        <w:rPr>
          <w:rFonts w:ascii="Times New Roman" w:hAnsi="Times New Roman" w:cs="Times New Roman"/>
          <w:sz w:val="24"/>
          <w:szCs w:val="24"/>
        </w:rPr>
        <w:t xml:space="preserve"> have </w:t>
      </w:r>
      <w:r w:rsidRPr="00647D31">
        <w:rPr>
          <w:rFonts w:ascii="Times New Roman" w:hAnsi="Times New Roman" w:cs="Times New Roman"/>
          <w:i/>
          <w:sz w:val="24"/>
          <w:szCs w:val="24"/>
        </w:rPr>
        <w:t>EF</w:t>
      </w:r>
      <w:r w:rsidRPr="00647D31">
        <w:rPr>
          <w:rFonts w:ascii="Times New Roman" w:hAnsi="Times New Roman" w:cs="Times New Roman"/>
          <w:sz w:val="24"/>
          <w:szCs w:val="24"/>
        </w:rPr>
        <w:t xml:space="preserve"> as a common side and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59722082" r:id="rId649"/>
        </w:objec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70892A81" w14:textId="7B5B0029" w:rsidR="00C80513" w:rsidRPr="00647D31" w:rsidRDefault="00C8051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59722083" r:id="rId65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8C12AF" w14:textId="63685C2F" w:rsidR="00C80513" w:rsidRPr="00647D31" w:rsidRDefault="00C8051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59722084" r:id="rId653"/>
        </w:object>
      </w:r>
    </w:p>
    <w:p w14:paraId="5BC42B08" w14:textId="4F082E30" w:rsidR="00C80513" w:rsidRPr="00647D31" w:rsidRDefault="00C8051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the angles of the quadrilateral </w:t>
      </w:r>
      <w:r w:rsidRPr="00647D31">
        <w:rPr>
          <w:rFonts w:ascii="Times New Roman" w:hAnsi="Times New Roman" w:cs="Times New Roman"/>
          <w:i/>
          <w:sz w:val="24"/>
          <w:szCs w:val="24"/>
        </w:rPr>
        <w:t>BFDE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equals to the diamond and which is a diamond itself.</w:t>
      </w:r>
    </w:p>
    <w:p w14:paraId="53AC880E" w14:textId="3B1FADEC" w:rsidR="000C253E" w:rsidRPr="00647D31" w:rsidRDefault="000C253E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B3CEE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rFonts w:ascii="Times New Roman" w:hAnsi="Times New Roman" w:cs="Times New Roman"/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n a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we trace the median </w:t>
      </w:r>
      <w:r w:rsidRPr="00647D31">
        <w:rPr>
          <w:rFonts w:ascii="Times New Roman" w:hAnsi="Times New Roman" w:cs="Times New Roman"/>
          <w:i/>
          <w:sz w:val="24"/>
          <w:szCs w:val="24"/>
        </w:rPr>
        <w:t>A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from 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from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647D31">
        <w:rPr>
          <w:rFonts w:ascii="Times New Roman" w:hAnsi="Times New Roman" w:cs="Times New Roman"/>
          <w:sz w:val="24"/>
          <w:szCs w:val="24"/>
        </w:rPr>
        <w:t xml:space="preserve">a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BN</w:t>
      </w:r>
      <w:r w:rsidRPr="00647D31">
        <w:rPr>
          <w:rFonts w:ascii="Times New Roman" w:hAnsi="Times New Roman" w:cs="Times New Roman"/>
          <w:sz w:val="24"/>
          <w:szCs w:val="24"/>
        </w:rPr>
        <w:t xml:space="preserve">; that the two sides intersect at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. Let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 of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PN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EA748EB" w14:textId="4BEA0F97" w:rsidR="007E0FC8" w:rsidRPr="00647D31" w:rsidRDefault="0072166C" w:rsidP="006B3CEE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i/>
          <w:sz w:val="24"/>
          <w:szCs w:val="24"/>
        </w:rPr>
        <w:t>C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MN.</w:t>
      </w:r>
    </w:p>
    <w:p w14:paraId="19E22408" w14:textId="61EAA654" w:rsidR="00A54FF9" w:rsidRPr="00647D31" w:rsidRDefault="00A54FF9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5B1A0792" w14:textId="20083934" w:rsidR="00A41825" w:rsidRPr="00647D31" w:rsidRDefault="004B2207" w:rsidP="003D4D8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the points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middle of the sides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 xml:space="preserve"> of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5B02B4D1" w14:textId="3EC0E336" w:rsidR="007C11BE" w:rsidRPr="00647D31" w:rsidRDefault="007C11BE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59722085" r:id="rId656"/>
        </w:object>
      </w:r>
    </w:p>
    <w:p w14:paraId="0EE2A903" w14:textId="674E89A6" w:rsidR="007C11BE" w:rsidRPr="00647D31" w:rsidRDefault="00FB536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Given</w:t>
      </w:r>
      <w:r w:rsidRPr="00647D31">
        <w:rPr>
          <w:rFonts w:ascii="Times New Roman" w:hAnsi="Times New Roman" w:cs="Times New Roman"/>
          <w:sz w:val="24"/>
          <w:szCs w:val="24"/>
        </w:rPr>
        <w:t xml:space="preserve">: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59722086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59722087" r:id="rId660"/>
        </w:object>
      </w:r>
    </w:p>
    <w:p w14:paraId="08B5CB3D" w14:textId="122ECA21" w:rsidR="00181CC1" w:rsidRPr="00647D31" w:rsidRDefault="00181CC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the middle points of the segments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NP</w:t>
      </w:r>
      <w:r w:rsidRPr="00647D31">
        <w:rPr>
          <w:rFonts w:ascii="Times New Roman" w:hAnsi="Times New Roman" w:cs="Times New Roman"/>
          <w:sz w:val="24"/>
          <w:szCs w:val="24"/>
        </w:rPr>
        <w:t xml:space="preserve"> respectively, then</w:t>
      </w:r>
    </w:p>
    <w:p w14:paraId="280CFE79" w14:textId="22A93342" w:rsidR="00181CC1" w:rsidRPr="00647D31" w:rsidRDefault="00155276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59722088" r:id="rId662"/>
        </w:object>
      </w:r>
    </w:p>
    <w:p w14:paraId="50203408" w14:textId="74A1D0BD" w:rsidR="00096E7C" w:rsidRPr="00647D31" w:rsidRDefault="00C208B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i/>
          <w:sz w:val="24"/>
          <w:szCs w:val="24"/>
        </w:rPr>
        <w:t>BNP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 parallelogram</w:t>
      </w:r>
      <w:r w:rsidR="00B01E36" w:rsidRPr="00647D31">
        <w:rPr>
          <w:rFonts w:ascii="Times New Roman" w:hAnsi="Times New Roman" w:cs="Times New Roman"/>
          <w:sz w:val="24"/>
          <w:szCs w:val="24"/>
        </w:rPr>
        <w:t>,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59722089" r:id="rId664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9295659" w14:textId="57287918" w:rsidR="00C208B7" w:rsidRPr="00647D31" w:rsidRDefault="009D451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59722090" r:id="rId666"/>
        </w:object>
      </w:r>
    </w:p>
    <w:p w14:paraId="46BA7498" w14:textId="1BC27F17" w:rsidR="009D4513" w:rsidRPr="00647D31" w:rsidRDefault="009D451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MCD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 parallelogram which implies to </w:t>
      </w:r>
      <w:r w:rsidRPr="00647D31">
        <w:rPr>
          <w:rFonts w:ascii="Times New Roman" w:hAnsi="Times New Roman" w:cs="Times New Roman"/>
          <w:i/>
          <w:sz w:val="24"/>
          <w:szCs w:val="24"/>
        </w:rPr>
        <w:t>CD</w:t>
      </w:r>
      <w:r w:rsidRPr="00647D31">
        <w:rPr>
          <w:rFonts w:ascii="Times New Roman" w:hAnsi="Times New Roman" w:cs="Times New Roman"/>
          <w:sz w:val="24"/>
          <w:szCs w:val="24"/>
        </w:rPr>
        <w:t xml:space="preserve">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MN</w:t>
      </w:r>
    </w:p>
    <w:p w14:paraId="56C82C3C" w14:textId="1FD414AA" w:rsidR="001308B9" w:rsidRPr="00647D31" w:rsidRDefault="001308B9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B3CEE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rFonts w:ascii="Times New Roman" w:hAnsi="Times New Roman" w:cs="Times New Roman"/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median </w:t>
      </w:r>
      <w:r w:rsidR="008726A7"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="008726A7" w:rsidRPr="00647D31">
        <w:rPr>
          <w:rFonts w:ascii="Times New Roman" w:hAnsi="Times New Roman" w:cs="Times New Roman"/>
          <w:sz w:val="24"/>
          <w:szCs w:val="24"/>
        </w:rPr>
        <w:t xml:space="preserve"> of a given triangle </w:t>
      </w:r>
      <w:r w:rsidR="008726A7"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="008726A7" w:rsidRPr="00647D31">
        <w:rPr>
          <w:rFonts w:ascii="Times New Roman" w:hAnsi="Times New Roman" w:cs="Times New Roman"/>
          <w:sz w:val="24"/>
          <w:szCs w:val="24"/>
        </w:rPr>
        <w:t xml:space="preserve"> to the side </w:t>
      </w:r>
      <w:r w:rsidR="008726A7"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206B76" w:rsidRPr="00647D31">
        <w:rPr>
          <w:rFonts w:ascii="Times New Roman" w:hAnsi="Times New Roman" w:cs="Times New Roman"/>
          <w:sz w:val="24"/>
          <w:szCs w:val="24"/>
        </w:rPr>
        <w:t xml:space="preserve">. The same the median </w:t>
      </w:r>
      <w:r w:rsidR="00206B76" w:rsidRPr="00647D31">
        <w:rPr>
          <w:rFonts w:ascii="Times New Roman" w:hAnsi="Times New Roman" w:cs="Times New Roman"/>
          <w:i/>
          <w:sz w:val="24"/>
          <w:szCs w:val="24"/>
        </w:rPr>
        <w:t>BE</w:t>
      </w:r>
      <w:r w:rsidR="00206B76" w:rsidRPr="00647D31">
        <w:rPr>
          <w:rFonts w:ascii="Times New Roman" w:hAnsi="Times New Roman" w:cs="Times New Roman"/>
          <w:sz w:val="24"/>
          <w:szCs w:val="24"/>
        </w:rPr>
        <w:t xml:space="preserve"> to the side </w:t>
      </w:r>
      <w:r w:rsidR="00206B76"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="00206B76" w:rsidRPr="00647D31">
        <w:rPr>
          <w:rFonts w:ascii="Times New Roman" w:hAnsi="Times New Roman" w:cs="Times New Roman"/>
          <w:sz w:val="24"/>
          <w:szCs w:val="24"/>
        </w:rPr>
        <w:t xml:space="preserve"> which intersect </w:t>
      </w:r>
      <w:r w:rsidR="00206B76"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="00206B76" w:rsidRPr="00647D31">
        <w:rPr>
          <w:rFonts w:ascii="Times New Roman" w:hAnsi="Times New Roman" w:cs="Times New Roman"/>
          <w:sz w:val="24"/>
          <w:szCs w:val="24"/>
        </w:rPr>
        <w:t xml:space="preserve"> at a point </w:t>
      </w:r>
      <w:r w:rsidR="00206B76"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="00206B76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F8C8642" w14:textId="06BD1804" w:rsidR="00C34BCE" w:rsidRPr="00647D31" w:rsidRDefault="00C34BCE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where </w: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59722091" r:id="rId668"/>
        </w:object>
      </w:r>
    </w:p>
    <w:p w14:paraId="3508463D" w14:textId="77777777" w:rsidR="001308B9" w:rsidRPr="00647D31" w:rsidRDefault="001308B9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5FC62D0F" w14:textId="637BB829" w:rsidR="00AC4EFB" w:rsidRPr="00647D31" w:rsidRDefault="00AC4EFB" w:rsidP="003D4D88">
      <w:pPr>
        <w:spacing w:after="0"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sz w:val="24"/>
          <w:szCs w:val="24"/>
        </w:rPr>
        <w:t>DG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parallel to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BEF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  <w:r w:rsidR="002636A7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933328" w14:textId="0ADA3B7F" w:rsidR="00552D0D" w:rsidRPr="00647D31" w:rsidRDefault="00552D0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385623" w:themeColor="accent6" w:themeShade="80"/>
          <w:sz w:val="24"/>
          <w:szCs w:val="24"/>
        </w:rPr>
        <w:t>Given</w:t>
      </w:r>
      <w:r w:rsidRPr="00647D31">
        <w:rPr>
          <w:rFonts w:ascii="Times New Roman" w:hAnsi="Times New Roman" w:cs="Times New Roman"/>
          <w:sz w:val="24"/>
          <w:szCs w:val="24"/>
        </w:rPr>
        <w:t xml:space="preserve">: </w:t>
      </w:r>
      <w:r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point of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59722092" r:id="rId67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point of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59722093" r:id="rId673"/>
        </w:object>
      </w:r>
    </w:p>
    <w:p w14:paraId="417F359E" w14:textId="3D5A6F74" w:rsidR="004E253E" w:rsidRPr="00647D31" w:rsidRDefault="00A47B16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="00451018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59722094" r:id="rId675"/>
        </w:object>
      </w:r>
      <w:r w:rsidR="00770F65" w:rsidRPr="00647D31">
        <w:rPr>
          <w:rFonts w:ascii="Times New Roman" w:hAnsi="Times New Roman" w:cs="Times New Roman"/>
          <w:sz w:val="24"/>
          <w:szCs w:val="24"/>
        </w:rPr>
        <w:t xml:space="preserve">, and  </w:t>
      </w:r>
      <w:r w:rsidR="00770F65" w:rsidRPr="00647D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59722095" r:id="rId677"/>
        </w:object>
      </w:r>
      <w:r w:rsidR="00FC7C6A" w:rsidRPr="00647D31">
        <w:rPr>
          <w:rFonts w:ascii="Times New Roman" w:hAnsi="Times New Roman" w:cs="Times New Roman"/>
          <w:sz w:val="24"/>
          <w:szCs w:val="24"/>
        </w:rPr>
        <w:t xml:space="preserve">, that implies </w:t>
      </w:r>
      <w:r w:rsidR="00FC7C6A" w:rsidRPr="00647D31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59722096" r:id="rId679"/>
        </w:object>
      </w:r>
    </w:p>
    <w:p w14:paraId="5172811E" w14:textId="64B0ABA6" w:rsidR="007A7B7B" w:rsidRPr="00647D31" w:rsidRDefault="007A7B7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Consider the triangles CDG and CBF:</w:t>
      </w:r>
    </w:p>
    <w:p w14:paraId="172C235B" w14:textId="0EE9191F" w:rsidR="007A7B7B" w:rsidRPr="00647D31" w:rsidRDefault="007A7B7B" w:rsidP="003D4D88">
      <w:pPr>
        <w:spacing w:after="0" w:line="36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59722097" r:id="rId68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and 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59722098" r:id="rId68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that implies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59722099" r:id="rId684"/>
        </w:object>
      </w:r>
    </w:p>
    <w:p w14:paraId="68B5DB51" w14:textId="3B0DF70B" w:rsidR="007A7B7B" w:rsidRPr="00647D31" w:rsidRDefault="00D9561E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at will imply to: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59722100" r:id="rId686"/>
        </w:object>
      </w:r>
    </w:p>
    <w:p w14:paraId="43F2314F" w14:textId="55B1A98A" w:rsidR="007A7B7B" w:rsidRPr="00647D31" w:rsidRDefault="00D9561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59722101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59722102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; </w:t>
      </w:r>
      <w:r w:rsidRPr="00647D31">
        <w:rPr>
          <w:rFonts w:ascii="Times New Roman" w:hAnsi="Times New Roman" w:cs="Times New Roman"/>
          <w:position w:val="-26"/>
          <w:sz w:val="24"/>
          <w:szCs w:val="24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59722103" r:id="rId692"/>
        </w:object>
      </w:r>
    </w:p>
    <w:p w14:paraId="3591480A" w14:textId="6FAE5090" w:rsidR="005B0BE1" w:rsidRPr="00647D31" w:rsidRDefault="005B0BE1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1038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rFonts w:ascii="Times New Roman" w:hAnsi="Times New Roman" w:cs="Times New Roman"/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n a parallelogram </w:t>
      </w:r>
      <w:r w:rsidRPr="00647D31">
        <w:rPr>
          <w:rFonts w:ascii="Times New Roman" w:hAnsi="Times New Roman" w:cs="Times New Roman"/>
          <w:i/>
          <w:sz w:val="24"/>
          <w:szCs w:val="24"/>
        </w:rPr>
        <w:t>ABCD</w:t>
      </w:r>
      <w:r w:rsidRPr="00647D31">
        <w:rPr>
          <w:rFonts w:ascii="Times New Roman" w:hAnsi="Times New Roman" w:cs="Times New Roman"/>
          <w:sz w:val="24"/>
          <w:szCs w:val="24"/>
        </w:rPr>
        <w:t xml:space="preserve">, from the points peak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Pr="00647D31">
        <w:rPr>
          <w:rFonts w:ascii="Times New Roman" w:hAnsi="Times New Roman" w:cs="Times New Roman"/>
          <w:sz w:val="24"/>
          <w:szCs w:val="24"/>
        </w:rPr>
        <w:t xml:space="preserve"> joint the middle of opposite sides a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respectively. </w:t>
      </w:r>
    </w:p>
    <w:p w14:paraId="58280C5D" w14:textId="54DD3250" w:rsidR="005B0BE1" w:rsidRPr="00647D31" w:rsidRDefault="00D73E87" w:rsidP="00B21038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the diagonal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divid</w:t>
      </w:r>
      <w:r w:rsidR="006352D7" w:rsidRPr="00647D31">
        <w:rPr>
          <w:rFonts w:ascii="Times New Roman" w:hAnsi="Times New Roman" w:cs="Times New Roman"/>
          <w:sz w:val="24"/>
          <w:szCs w:val="24"/>
        </w:rPr>
        <w:t>e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n three equal parts.</w:t>
      </w:r>
    </w:p>
    <w:p w14:paraId="460D9C40" w14:textId="1846333B" w:rsidR="005B0BE1" w:rsidRPr="00647D31" w:rsidRDefault="005B0BE1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7F3F6FF1" w14:textId="133E91F1" w:rsidR="005B0BE1" w:rsidRPr="00647D31" w:rsidRDefault="00A353A3" w:rsidP="003D4D8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point of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59722104" r:id="rId695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D4C907" w14:textId="27D06C6E" w:rsidR="009457BE" w:rsidRPr="00647D31" w:rsidRDefault="009457BE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point of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59722105" r:id="rId697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C5A0FA" w14:textId="51AA8D36" w:rsidR="009457BE" w:rsidRPr="00647D31" w:rsidRDefault="009457BE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se, implies tha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59722106" r:id="rId699"/>
        </w:object>
      </w:r>
      <w:r w:rsidR="00781F19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6F836E6" w14:textId="631F1528" w:rsidR="00781F19" w:rsidRPr="00647D31" w:rsidRDefault="0076262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BEM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BCF</w:t>
      </w:r>
      <w:r w:rsidRPr="00647D31">
        <w:rPr>
          <w:rFonts w:ascii="Times New Roman" w:hAnsi="Times New Roman" w:cs="Times New Roman"/>
          <w:sz w:val="24"/>
          <w:szCs w:val="24"/>
        </w:rPr>
        <w:t>,</w:t>
      </w:r>
      <w:r w:rsidR="001552B6" w:rsidRPr="00647D31">
        <w:rPr>
          <w:rFonts w:ascii="Times New Roman" w:hAnsi="Times New Roman" w:cs="Times New Roman"/>
          <w:sz w:val="24"/>
          <w:szCs w:val="24"/>
        </w:rPr>
        <w:t xml:space="preserve"> and since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59722107" r:id="rId701"/>
        </w:object>
      </w:r>
    </w:p>
    <w:p w14:paraId="3A7B8702" w14:textId="76252C08" w:rsidR="001552B6" w:rsidRPr="00647D31" w:rsidRDefault="001552B6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t will give us that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59722108" r:id="rId703"/>
        </w:object>
      </w:r>
    </w:p>
    <w:p w14:paraId="61F3682A" w14:textId="7BC74F58" w:rsidR="006352D7" w:rsidRPr="00647D31" w:rsidRDefault="006352D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DFN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DEA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since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59722109" r:id="rId705"/>
        </w:object>
      </w:r>
    </w:p>
    <w:p w14:paraId="51F00260" w14:textId="493E4B6A" w:rsidR="006352D7" w:rsidRPr="00647D31" w:rsidRDefault="006352D7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t will give us tha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59722110" r:id="rId707"/>
        </w:object>
      </w:r>
    </w:p>
    <w:p w14:paraId="047FC079" w14:textId="7B5F18A0" w:rsidR="001552B6" w:rsidRPr="00647D31" w:rsidRDefault="006352D7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59722111" r:id="rId709"/>
        </w:object>
      </w:r>
    </w:p>
    <w:p w14:paraId="7152845E" w14:textId="0BB54D1F" w:rsidR="006352D7" w:rsidRPr="00647D31" w:rsidRDefault="006352D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59722112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59722113" r:id="rId713"/>
        </w:object>
      </w:r>
    </w:p>
    <w:p w14:paraId="577EF261" w14:textId="0713CB10" w:rsidR="006352D7" w:rsidRPr="00647D31" w:rsidRDefault="006352D7" w:rsidP="003D4D88">
      <w:pPr>
        <w:tabs>
          <w:tab w:val="left" w:pos="72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the diagonal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divided in three equal parts</w:t>
      </w:r>
    </w:p>
    <w:p w14:paraId="3C25564B" w14:textId="77777777" w:rsidR="006352D7" w:rsidRPr="00647D31" w:rsidRDefault="006352D7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1038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  <w:r w:rsidR="003944B4" w:rsidRPr="00B21038"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n a parallelogram </w:t>
      </w:r>
      <w:r w:rsidRPr="00647D31">
        <w:rPr>
          <w:rFonts w:ascii="Times New Roman" w:hAnsi="Times New Roman" w:cs="Times New Roman"/>
          <w:i/>
          <w:sz w:val="24"/>
          <w:szCs w:val="24"/>
        </w:rPr>
        <w:t>ABCD</w:t>
      </w:r>
      <w:r w:rsidRPr="00647D31">
        <w:rPr>
          <w:rFonts w:ascii="Times New Roman" w:hAnsi="Times New Roman" w:cs="Times New Roman"/>
          <w:sz w:val="24"/>
          <w:szCs w:val="24"/>
        </w:rPr>
        <w:t xml:space="preserve">, from the point peak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="006C3067" w:rsidRPr="00647D31">
        <w:rPr>
          <w:rFonts w:ascii="Times New Roman" w:hAnsi="Times New Roman" w:cs="Times New Roman"/>
          <w:i/>
          <w:sz w:val="24"/>
          <w:szCs w:val="24"/>
        </w:rPr>
        <w:t>,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6C3067" w:rsidRPr="00647D31">
        <w:rPr>
          <w:rFonts w:ascii="Times New Roman" w:hAnsi="Times New Roman" w:cs="Times New Roman"/>
          <w:sz w:val="24"/>
          <w:szCs w:val="24"/>
        </w:rPr>
        <w:t>extend to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middle of sides</w:t>
      </w:r>
      <w:r w:rsidR="00293750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6C3067"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="006C3067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6C3067" w:rsidRPr="00647D31">
        <w:rPr>
          <w:rFonts w:ascii="Times New Roman" w:hAnsi="Times New Roman" w:cs="Times New Roman"/>
          <w:i/>
          <w:sz w:val="24"/>
          <w:szCs w:val="24"/>
        </w:rPr>
        <w:t>D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respectively. </w:t>
      </w:r>
    </w:p>
    <w:p w14:paraId="3ACE4754" w14:textId="3ADB35FB" w:rsidR="00190976" w:rsidRPr="00647D31" w:rsidRDefault="00C06992" w:rsidP="00B21038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the diagonal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divided in three equal parts.</w:t>
      </w:r>
    </w:p>
    <w:p w14:paraId="5EA2FD48" w14:textId="695D4934" w:rsidR="00190976" w:rsidRPr="00647D31" w:rsidRDefault="00190976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0A40A631" w14:textId="339837A0" w:rsidR="006352D7" w:rsidRPr="00647D31" w:rsidRDefault="002C1F3D" w:rsidP="003D4D88">
      <w:pPr>
        <w:spacing w:after="0"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intersection of the segments </w:t>
      </w:r>
      <w:r w:rsidRPr="00647D31">
        <w:rPr>
          <w:rFonts w:ascii="Times New Roman" w:hAnsi="Times New Roman" w:cs="Times New Roman"/>
          <w:i/>
          <w:sz w:val="24"/>
          <w:szCs w:val="24"/>
        </w:rPr>
        <w:t>AM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CD4618E" w14:textId="18DDF466" w:rsidR="00490910" w:rsidRPr="00647D31" w:rsidRDefault="00490910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intersection of the segments </w:t>
      </w:r>
      <w:r w:rsidRPr="00647D31">
        <w:rPr>
          <w:rFonts w:ascii="Times New Roman" w:hAnsi="Times New Roman" w:cs="Times New Roman"/>
          <w:i/>
          <w:sz w:val="24"/>
          <w:szCs w:val="24"/>
        </w:rPr>
        <w:t>AN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5F5B570" w14:textId="12ACB324" w:rsidR="00E62AF9" w:rsidRPr="00647D31" w:rsidRDefault="00E62AF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 </w:t>
      </w:r>
      <w:r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intersection of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 both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diagonal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013F8C0" w14:textId="77777777" w:rsidR="00A303D7" w:rsidRPr="00647D31" w:rsidRDefault="00A303D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BEM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BCF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since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59722114" r:id="rId715"/>
        </w:object>
      </w:r>
    </w:p>
    <w:p w14:paraId="093ABBCA" w14:textId="5AB9C025" w:rsidR="00A303D7" w:rsidRPr="00647D31" w:rsidRDefault="00A303D7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59722115" r:id="rId717"/>
        </w:object>
      </w:r>
    </w:p>
    <w:p w14:paraId="06611DFC" w14:textId="5FBE7A86" w:rsidR="00E62AF9" w:rsidRPr="00647D31" w:rsidRDefault="00C235D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milar,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59722116" r:id="rId719"/>
        </w:object>
      </w:r>
    </w:p>
    <w:p w14:paraId="730AB902" w14:textId="012DE8EA" w:rsidR="00C235DD" w:rsidRPr="00647D31" w:rsidRDefault="00C235D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59722117" r:id="rId721"/>
        </w:object>
      </w:r>
    </w:p>
    <w:p w14:paraId="340B0780" w14:textId="77777777" w:rsidR="00C235DD" w:rsidRPr="00647D31" w:rsidRDefault="00C235D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59722118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E14698" w:rsidRPr="00647D31">
        <w:rPr>
          <w:rFonts w:ascii="Times New Roman" w:hAnsi="Times New Roman" w:cs="Times New Roman"/>
          <w:position w:val="-20"/>
          <w:sz w:val="24"/>
          <w:szCs w:val="24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59722119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E14698" w:rsidRPr="00647D31">
        <w:rPr>
          <w:rFonts w:ascii="Times New Roman" w:hAnsi="Times New Roman" w:cs="Times New Roman"/>
          <w:position w:val="-20"/>
          <w:sz w:val="24"/>
          <w:szCs w:val="24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59722120" r:id="rId727"/>
        </w:object>
      </w:r>
    </w:p>
    <w:p w14:paraId="67D193D8" w14:textId="59F851D0" w:rsidR="002C1F3D" w:rsidRPr="00647D31" w:rsidRDefault="002C1F3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59722121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2"/>
          <w:sz w:val="24"/>
          <w:szCs w:val="24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59722122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6"/>
          <w:sz w:val="24"/>
          <w:szCs w:val="24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59722123" r:id="rId733"/>
        </w:object>
      </w:r>
    </w:p>
    <w:p w14:paraId="1335480D" w14:textId="327F3197" w:rsidR="00E14698" w:rsidRPr="00647D31" w:rsidRDefault="00905BB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59722124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2"/>
          <w:sz w:val="24"/>
          <w:szCs w:val="24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59722125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6"/>
          <w:sz w:val="24"/>
          <w:szCs w:val="24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59722126" r:id="rId737"/>
        </w:object>
      </w:r>
    </w:p>
    <w:p w14:paraId="715FBD1A" w14:textId="408877EC" w:rsidR="00544A35" w:rsidRPr="00647D31" w:rsidRDefault="00F12A5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the diagonal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divided in three equal parts</w:t>
      </w:r>
    </w:p>
    <w:p w14:paraId="0AE83CBD" w14:textId="7145970A" w:rsidR="00AC5515" w:rsidRPr="00647D31" w:rsidRDefault="00AC5515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1038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  <w:r w:rsidR="003944B4" w:rsidRPr="00B21038">
        <w:rPr>
          <w:rFonts w:ascii="Times New Roman" w:hAnsi="Times New Roman" w:cs="Times New Roman"/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a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ABC </w:t>
      </w:r>
      <w:r w:rsidRPr="00647D31">
        <w:rPr>
          <w:rFonts w:ascii="Times New Roman" w:hAnsi="Times New Roman" w:cs="Times New Roman"/>
          <w:sz w:val="24"/>
          <w:szCs w:val="24"/>
        </w:rPr>
        <w:t xml:space="preserve">with a bisector </w:t>
      </w:r>
      <w:r w:rsidRPr="00647D31">
        <w:rPr>
          <w:rFonts w:ascii="Times New Roman" w:hAnsi="Times New Roman" w:cs="Times New Roman"/>
          <w:i/>
          <w:sz w:val="24"/>
          <w:szCs w:val="24"/>
        </w:rPr>
        <w:t>AF</w:t>
      </w:r>
      <w:r w:rsidRPr="00647D31">
        <w:rPr>
          <w:rFonts w:ascii="Times New Roman" w:hAnsi="Times New Roman" w:cs="Times New Roman"/>
          <w:sz w:val="24"/>
          <w:szCs w:val="24"/>
        </w:rPr>
        <w:t xml:space="preserve"> of the 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. by </w:t>
      </w:r>
      <w:r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Pr="00647D31">
        <w:rPr>
          <w:rFonts w:ascii="Times New Roman" w:hAnsi="Times New Roman" w:cs="Times New Roman"/>
          <w:sz w:val="24"/>
          <w:szCs w:val="24"/>
        </w:rPr>
        <w:t xml:space="preserve">, we lead </w:t>
      </w:r>
      <w:r w:rsidRPr="00647D31">
        <w:rPr>
          <w:rFonts w:ascii="Times New Roman" w:hAnsi="Times New Roman" w:cs="Times New Roman"/>
          <w:i/>
          <w:sz w:val="24"/>
          <w:szCs w:val="24"/>
        </w:rPr>
        <w:t>FE</w:t>
      </w:r>
      <w:r w:rsidRPr="00647D31">
        <w:rPr>
          <w:rFonts w:ascii="Times New Roman" w:hAnsi="Times New Roman" w:cs="Times New Roman"/>
          <w:sz w:val="24"/>
          <w:szCs w:val="24"/>
        </w:rPr>
        <w:t xml:space="preserve">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by </w:t>
      </w:r>
      <w:r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Pr="00647D31">
        <w:rPr>
          <w:rFonts w:ascii="Times New Roman" w:hAnsi="Times New Roman" w:cs="Times New Roman"/>
          <w:sz w:val="24"/>
          <w:szCs w:val="24"/>
        </w:rPr>
        <w:t xml:space="preserve"> we lead </w:t>
      </w:r>
      <w:r w:rsidRPr="00647D31">
        <w:rPr>
          <w:rFonts w:ascii="Times New Roman" w:hAnsi="Times New Roman" w:cs="Times New Roman"/>
          <w:i/>
          <w:sz w:val="24"/>
          <w:szCs w:val="24"/>
        </w:rPr>
        <w:t>ED</w:t>
      </w:r>
      <w:r w:rsidRPr="00647D31">
        <w:rPr>
          <w:rFonts w:ascii="Times New Roman" w:hAnsi="Times New Roman" w:cs="Times New Roman"/>
          <w:sz w:val="24"/>
          <w:szCs w:val="24"/>
        </w:rPr>
        <w:t xml:space="preserve">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1F6CC81" w14:textId="6534B253" w:rsidR="000B459F" w:rsidRPr="00647D31" w:rsidRDefault="000B459F" w:rsidP="00B21038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59722127" r:id="rId739"/>
        </w:object>
      </w:r>
    </w:p>
    <w:p w14:paraId="15C05F2F" w14:textId="7FD04C13" w:rsidR="006C469B" w:rsidRPr="00647D31" w:rsidRDefault="00AC5515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15AB5D2F" w14:textId="45CE6D0B" w:rsidR="00A00D2B" w:rsidRPr="00647D31" w:rsidRDefault="00B9300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385623" w:themeColor="accent6" w:themeShade="80"/>
          <w:sz w:val="24"/>
          <w:szCs w:val="24"/>
        </w:rPr>
        <w:t>Given</w:t>
      </w:r>
      <w:r w:rsidRPr="00647D31">
        <w:rPr>
          <w:rFonts w:ascii="Times New Roman" w:hAnsi="Times New Roman" w:cs="Times New Roman"/>
          <w:sz w:val="24"/>
          <w:szCs w:val="24"/>
        </w:rPr>
        <w:t xml:space="preserve">: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59722128" r:id="rId74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7F7B94" w14:textId="1B3A0DE6" w:rsidR="00B9300B" w:rsidRPr="00647D31" w:rsidRDefault="00BA173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="00B9300B" w:rsidRPr="00647D3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59722129" r:id="rId744"/>
        </w:object>
      </w:r>
      <w:r w:rsidR="00B9300B"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7ABC280F" w14:textId="3F62919F" w:rsidR="00B9300B" w:rsidRPr="00647D31" w:rsidRDefault="00B9300B" w:rsidP="003D4D88">
      <w:pPr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59722130" r:id="rId746"/>
        </w:object>
      </w:r>
    </w:p>
    <w:p w14:paraId="437954E8" w14:textId="775B3E47" w:rsidR="00044B9E" w:rsidRPr="00647D31" w:rsidRDefault="00044B9E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59722131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after="0" w:line="48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59722132" r:id="rId750"/>
        </w:object>
      </w:r>
    </w:p>
    <w:p w14:paraId="058AF4AE" w14:textId="721781A7" w:rsidR="00044B9E" w:rsidRPr="00647D31" w:rsidRDefault="002F7DB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EF</w:t>
      </w:r>
      <w:r w:rsidRPr="00647D31">
        <w:rPr>
          <w:rFonts w:ascii="Times New Roman" w:hAnsi="Times New Roman" w:cs="Times New Roman"/>
          <w:sz w:val="24"/>
          <w:szCs w:val="24"/>
        </w:rPr>
        <w:t>:</w:t>
      </w:r>
    </w:p>
    <w:p w14:paraId="0AD5E7C5" w14:textId="05DE8295" w:rsidR="002F7DBD" w:rsidRPr="00647D31" w:rsidRDefault="002F7DBD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59722133" r:id="rId75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4432B2" w14:textId="484D0FE0" w:rsidR="002F7DBD" w:rsidRPr="00647D31" w:rsidRDefault="002F7DBD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59722134" r:id="rId754"/>
        </w:object>
      </w:r>
    </w:p>
    <w:p w14:paraId="4F66DA3E" w14:textId="1AD3EF33" w:rsidR="002F7DBD" w:rsidRPr="00647D31" w:rsidRDefault="002F7DBD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59722135" r:id="rId756"/>
        </w:object>
      </w:r>
    </w:p>
    <w:p w14:paraId="4F8C2D40" w14:textId="170B472F" w:rsidR="002F7DBD" w:rsidRPr="00647D31" w:rsidRDefault="002F7DBD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59722136" r:id="rId758"/>
        </w:object>
      </w:r>
    </w:p>
    <w:p w14:paraId="77CEF5DB" w14:textId="03BC2D4A" w:rsidR="002F7DBD" w:rsidRPr="00647D31" w:rsidRDefault="002F7DB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Cambria Math" w:hAnsi="Cambria Math" w:cs="Cambria Math"/>
          <w:sz w:val="24"/>
          <w:szCs w:val="24"/>
        </w:rPr>
        <w:t>∴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DC78E8" w:rsidRPr="00647D31">
        <w:rPr>
          <w:rFonts w:ascii="Times New Roman" w:hAnsi="Times New Roman" w:cs="Times New Roman"/>
          <w:sz w:val="24"/>
          <w:szCs w:val="24"/>
        </w:rPr>
        <w:t>T</w:t>
      </w:r>
      <w:r w:rsidRPr="00647D31">
        <w:rPr>
          <w:rFonts w:ascii="Times New Roman" w:hAnsi="Times New Roman" w:cs="Times New Roman"/>
          <w:sz w:val="24"/>
          <w:szCs w:val="24"/>
        </w:rPr>
        <w:t xml:space="preserve">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EF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</w:t>
      </w:r>
      <w:r w:rsidR="00506E93" w:rsidRPr="00647D31">
        <w:rPr>
          <w:rFonts w:ascii="Times New Roman" w:hAnsi="Times New Roman" w:cs="Times New Roman"/>
          <w:sz w:val="24"/>
          <w:szCs w:val="24"/>
        </w:rPr>
        <w:t>isosceles</w:t>
      </w:r>
    </w:p>
    <w:p w14:paraId="1143639F" w14:textId="4874E555" w:rsidR="00506E93" w:rsidRPr="00647D31" w:rsidRDefault="00DC78E8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59722137" r:id="rId760"/>
        </w:object>
      </w:r>
    </w:p>
    <w:p w14:paraId="32D5E39E" w14:textId="15ED87FB" w:rsidR="00774099" w:rsidRPr="00647D31" w:rsidRDefault="0077409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385623" w:themeColor="accent6" w:themeShade="80"/>
          <w:sz w:val="24"/>
          <w:szCs w:val="24"/>
        </w:rPr>
        <w:t>Given</w:t>
      </w:r>
      <w:r w:rsidRPr="00647D31">
        <w:rPr>
          <w:rFonts w:ascii="Times New Roman" w:hAnsi="Times New Roman" w:cs="Times New Roman"/>
          <w:color w:val="385623" w:themeColor="accent6" w:themeShade="80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59722138" r:id="rId762"/>
        </w:object>
      </w:r>
      <w:r w:rsidR="00C40360"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sz w:val="24"/>
          <w:szCs w:val="24"/>
        </w:rPr>
        <w:t xml:space="preserve">   &amp; </w:t>
      </w: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59722139" r:id="rId764"/>
        </w:object>
      </w:r>
    </w:p>
    <w:p w14:paraId="2ED6886D" w14:textId="3A632076" w:rsidR="00C26AF4" w:rsidRPr="00647D31" w:rsidRDefault="00CB48ED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FEDB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parallelogram;</w:t>
      </w:r>
      <w:proofErr w:type="gramEnd"/>
    </w:p>
    <w:p w14:paraId="5B516773" w14:textId="1E7CA51A" w:rsidR="00C40360" w:rsidRPr="00647D31" w:rsidRDefault="00C40360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n</w:t>
      </w:r>
      <w:r w:rsidR="00C26AF4" w:rsidRPr="00647D31">
        <w:rPr>
          <w:rFonts w:ascii="Times New Roman" w:hAnsi="Times New Roman" w:cs="Times New Roman"/>
          <w:sz w:val="24"/>
          <w:szCs w:val="24"/>
        </w:rPr>
        <w:t>,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C26AF4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59722140" r:id="rId766"/>
        </w:object>
      </w:r>
      <w:r w:rsidR="00C26AF4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FAD7D7" w14:textId="77777777" w:rsidR="00DC78E8" w:rsidRPr="00647D31" w:rsidRDefault="00DC78E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D22E747" w14:textId="77777777" w:rsidR="002F7DBD" w:rsidRPr="00647D31" w:rsidRDefault="002F7DB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20F14FED" w14:textId="77777777" w:rsidR="00A00D2B" w:rsidRPr="00647D31" w:rsidRDefault="00A00D2B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474245C" w14:textId="49BF617D" w:rsidR="00AC5515" w:rsidRPr="00647D31" w:rsidRDefault="00AC5515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E0BE20F" w14:textId="77777777" w:rsidR="00AC5515" w:rsidRPr="00647D31" w:rsidRDefault="00AC5515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CBFBFD8" w14:textId="79EBA36A" w:rsidR="006A2CBC" w:rsidRPr="00647D31" w:rsidRDefault="006A2CBC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E53AB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rFonts w:ascii="Times New Roman" w:hAnsi="Times New Roman" w:cs="Times New Roman"/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Given an isosceles trapezoid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ABCD </w:t>
      </w: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59722141" r:id="rId768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with diagonals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  <w:r w:rsidR="001D50CC" w:rsidRPr="00647D31">
        <w:rPr>
          <w:rFonts w:ascii="Times New Roman" w:hAnsi="Times New Roman" w:cs="Times New Roman"/>
          <w:sz w:val="24"/>
          <w:szCs w:val="24"/>
        </w:rPr>
        <w:t xml:space="preserve"> The bisector of angles </w:t>
      </w:r>
      <w:r w:rsidR="001D50CC" w:rsidRPr="00647D31">
        <w:rPr>
          <w:rFonts w:ascii="Times New Roman" w:hAnsi="Times New Roman" w:cs="Times New Roman"/>
          <w:position w:val="-4"/>
          <w:sz w:val="24"/>
          <w:szCs w:val="2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59722142" r:id="rId770"/>
        </w:object>
      </w:r>
      <w:r w:rsidR="001D50CC" w:rsidRPr="00647D31">
        <w:rPr>
          <w:rFonts w:ascii="Times New Roman" w:hAnsi="Times New Roman" w:cs="Times New Roman"/>
          <w:sz w:val="24"/>
          <w:szCs w:val="24"/>
        </w:rPr>
        <w:t xml:space="preserve">  and </w:t>
      </w:r>
      <w:r w:rsidR="001D50CC" w:rsidRPr="00647D31">
        <w:rPr>
          <w:rFonts w:ascii="Times New Roman" w:hAnsi="Times New Roman" w:cs="Times New Roman"/>
          <w:position w:val="-4"/>
          <w:sz w:val="24"/>
          <w:szCs w:val="2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59722143" r:id="rId772"/>
        </w:object>
      </w:r>
      <w:r w:rsidR="001D50CC" w:rsidRPr="00647D31">
        <w:rPr>
          <w:rFonts w:ascii="Times New Roman" w:hAnsi="Times New Roman" w:cs="Times New Roman"/>
          <w:sz w:val="24"/>
          <w:szCs w:val="24"/>
        </w:rPr>
        <w:t xml:space="preserve"> intersect in </w:t>
      </w:r>
      <w:r w:rsidR="001D50CC"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="001D50CC" w:rsidRPr="00647D31">
        <w:rPr>
          <w:rFonts w:ascii="Times New Roman" w:hAnsi="Times New Roman" w:cs="Times New Roman"/>
          <w:sz w:val="24"/>
          <w:szCs w:val="24"/>
        </w:rPr>
        <w:t xml:space="preserve">, and the bisector of angles </w:t>
      </w:r>
      <w:r w:rsidR="001D50CC" w:rsidRPr="00647D31">
        <w:rPr>
          <w:rFonts w:ascii="Times New Roman" w:hAnsi="Times New Roman" w:cs="Times New Roman"/>
          <w:position w:val="-6"/>
          <w:sz w:val="24"/>
          <w:szCs w:val="24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59722144" r:id="rId774"/>
        </w:object>
      </w:r>
      <w:r w:rsidR="001D50CC" w:rsidRPr="00647D31">
        <w:rPr>
          <w:rFonts w:ascii="Times New Roman" w:hAnsi="Times New Roman" w:cs="Times New Roman"/>
          <w:sz w:val="24"/>
          <w:szCs w:val="24"/>
        </w:rPr>
        <w:t xml:space="preserve">  and </w:t>
      </w:r>
      <w:r w:rsidR="001D50CC" w:rsidRPr="00647D31">
        <w:rPr>
          <w:rFonts w:ascii="Times New Roman" w:hAnsi="Times New Roman" w:cs="Times New Roman"/>
          <w:position w:val="-6"/>
          <w:sz w:val="24"/>
          <w:szCs w:val="24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59722145" r:id="rId776"/>
        </w:object>
      </w:r>
      <w:r w:rsidR="001D50CC" w:rsidRPr="00647D31">
        <w:rPr>
          <w:rFonts w:ascii="Times New Roman" w:hAnsi="Times New Roman" w:cs="Times New Roman"/>
          <w:sz w:val="24"/>
          <w:szCs w:val="24"/>
        </w:rPr>
        <w:t xml:space="preserve"> intersect in </w:t>
      </w:r>
      <w:r w:rsidR="001D50CC" w:rsidRPr="00647D31">
        <w:rPr>
          <w:rFonts w:ascii="Times New Roman" w:hAnsi="Times New Roman" w:cs="Times New Roman"/>
          <w:i/>
          <w:sz w:val="24"/>
          <w:szCs w:val="24"/>
        </w:rPr>
        <w:t>G</w:t>
      </w:r>
      <w:r w:rsidR="001D50CC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537D1C1" w14:textId="153068CE" w:rsidR="006A2CBC" w:rsidRPr="00647D31" w:rsidRDefault="00BA5D18" w:rsidP="00AE53AB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Demonstrate</w:t>
      </w:r>
      <w:r w:rsidR="006A2CBC" w:rsidRPr="00647D31">
        <w:rPr>
          <w:rFonts w:ascii="Times New Roman" w:hAnsi="Times New Roman" w:cs="Times New Roman"/>
          <w:sz w:val="24"/>
          <w:szCs w:val="24"/>
        </w:rPr>
        <w:t xml:space="preserve"> that </w:t>
      </w:r>
      <w:r w:rsidRPr="00647D31">
        <w:rPr>
          <w:rFonts w:ascii="Times New Roman" w:hAnsi="Times New Roman" w:cs="Times New Roman"/>
          <w:i/>
          <w:sz w:val="24"/>
          <w:szCs w:val="24"/>
        </w:rPr>
        <w:t>FG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AE53AB">
        <w:rPr>
          <w:rFonts w:ascii="Times New Roman" w:hAnsi="Times New Roman" w:cs="Times New Roman"/>
          <w:sz w:val="24"/>
          <w:szCs w:val="24"/>
        </w:rPr>
        <w:t>.</w:t>
      </w:r>
    </w:p>
    <w:p w14:paraId="7976D3C5" w14:textId="77777777" w:rsidR="006A2CBC" w:rsidRPr="00647D31" w:rsidRDefault="006A2CBC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46E0A282" w14:textId="27864617" w:rsidR="00C66F33" w:rsidRPr="00647D31" w:rsidRDefault="00C66F33" w:rsidP="0054372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the 2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ABD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="00D302ED" w:rsidRPr="00647D31">
        <w:rPr>
          <w:rFonts w:ascii="Times New Roman" w:hAnsi="Times New Roman" w:cs="Times New Roman"/>
          <w:sz w:val="24"/>
          <w:szCs w:val="24"/>
        </w:rPr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Both has the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59722146" r:id="rId77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7A6638" w14:textId="240959AE" w:rsidR="00BA173C" w:rsidRPr="00647D31" w:rsidRDefault="00D302E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at implies to:</w:t>
      </w:r>
      <w:r w:rsidRPr="00647D31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59722147" r:id="rId781"/>
        </w:object>
      </w:r>
    </w:p>
    <w:p w14:paraId="439A6B3B" w14:textId="10607946" w:rsidR="00D302ED" w:rsidRPr="00647D31" w:rsidRDefault="00D302E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BF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bisector of the angle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59722148" r:id="rId78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7A96C9" w14:textId="65C4822A" w:rsidR="00D302ED" w:rsidRPr="00647D31" w:rsidRDefault="00D302E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59722149" r:id="rId785"/>
        </w:object>
      </w:r>
    </w:p>
    <w:p w14:paraId="3A7C38D0" w14:textId="6DCDBB3E" w:rsidR="008431F1" w:rsidRPr="00647D31" w:rsidRDefault="008431F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59722150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59722151" r:id="rId78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59722152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59722153" r:id="rId793"/>
        </w:object>
      </w:r>
    </w:p>
    <w:p w14:paraId="45B3F6A1" w14:textId="1E97FBAF" w:rsidR="00D302ED" w:rsidRPr="00647D31" w:rsidRDefault="00CA262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59722154" r:id="rId795"/>
        </w:object>
      </w:r>
    </w:p>
    <w:p w14:paraId="447F49E8" w14:textId="401C4045" w:rsidR="008431F1" w:rsidRPr="00647D31" w:rsidRDefault="00C204E5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2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AFB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Both has the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after="0" w:line="48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59722155" r:id="rId797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634C7F" w14:textId="7D41003C" w:rsidR="00BA173C" w:rsidRPr="00647D31" w:rsidRDefault="00C204E5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4"/>
          <w:sz w:val="24"/>
          <w:szCs w:val="2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59722156" r:id="rId799"/>
        </w:object>
      </w:r>
    </w:p>
    <w:p w14:paraId="762DAE1F" w14:textId="620ED05C" w:rsidR="00513972" w:rsidRPr="00647D31" w:rsidRDefault="00513972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07CC5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rFonts w:ascii="Times New Roman" w:hAnsi="Times New Roman" w:cs="Times New Roman"/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s of the </w:t>
      </w:r>
      <w:r w:rsidR="00BE1320" w:rsidRPr="00647D31">
        <w:rPr>
          <w:rFonts w:ascii="Times New Roman" w:hAnsi="Times New Roman" w:cs="Times New Roman"/>
          <w:sz w:val="24"/>
          <w:szCs w:val="24"/>
        </w:rPr>
        <w:t xml:space="preserve">bases </w:t>
      </w:r>
      <w:r w:rsidR="00BE1320"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BE1320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BE1320" w:rsidRPr="00647D31">
        <w:rPr>
          <w:rFonts w:ascii="Times New Roman" w:hAnsi="Times New Roman" w:cs="Times New Roman"/>
          <w:i/>
          <w:sz w:val="24"/>
          <w:szCs w:val="24"/>
        </w:rPr>
        <w:t>CD</w:t>
      </w:r>
      <w:r w:rsidR="00BE1320" w:rsidRPr="00647D31">
        <w:rPr>
          <w:rFonts w:ascii="Times New Roman" w:hAnsi="Times New Roman" w:cs="Times New Roman"/>
          <w:sz w:val="24"/>
          <w:szCs w:val="24"/>
        </w:rPr>
        <w:t xml:space="preserve"> of a</w:t>
      </w:r>
      <w:r w:rsidRPr="00647D31">
        <w:rPr>
          <w:rFonts w:ascii="Times New Roman" w:hAnsi="Times New Roman" w:cs="Times New Roman"/>
          <w:sz w:val="24"/>
          <w:szCs w:val="24"/>
        </w:rPr>
        <w:t xml:space="preserve"> trapezoid </w:t>
      </w:r>
      <w:r w:rsidRPr="00647D31">
        <w:rPr>
          <w:rFonts w:ascii="Times New Roman" w:hAnsi="Times New Roman" w:cs="Times New Roman"/>
          <w:i/>
          <w:sz w:val="24"/>
          <w:szCs w:val="24"/>
        </w:rPr>
        <w:t>ABCD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CB549DF" w14:textId="79A0DA98" w:rsidR="008E5CF1" w:rsidRPr="00647D31" w:rsidRDefault="008E5CF1" w:rsidP="003D4D8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Q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s of the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diagonals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24EB802C" w14:textId="08A36096" w:rsidR="008E5CF1" w:rsidRPr="00647D31" w:rsidRDefault="00B67A97" w:rsidP="00C07CC5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Demonstrate that the angles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59722157" r:id="rId80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59722158" r:id="rId80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of quadrilateral </w:t>
      </w:r>
      <w:r w:rsidRPr="00647D31">
        <w:rPr>
          <w:rFonts w:ascii="Times New Roman" w:hAnsi="Times New Roman" w:cs="Times New Roman"/>
          <w:i/>
          <w:sz w:val="24"/>
          <w:szCs w:val="24"/>
        </w:rPr>
        <w:t>MNPQ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equals to the angle formed by extending the sides not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Pr="00647D31">
        <w:rPr>
          <w:rFonts w:ascii="Times New Roman" w:hAnsi="Times New Roman" w:cs="Times New Roman"/>
          <w:sz w:val="24"/>
          <w:szCs w:val="24"/>
        </w:rPr>
        <w:t xml:space="preserve">, where intersect at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50B4417" w14:textId="77777777" w:rsidR="00513972" w:rsidRPr="00647D31" w:rsidRDefault="00513972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6D5C367B" w14:textId="0A5C2AAC" w:rsidR="00513972" w:rsidRPr="00647D31" w:rsidRDefault="00E7342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="00C937DD"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="00C937DD"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="00C937DD" w:rsidRPr="00647D31">
        <w:rPr>
          <w:rFonts w:ascii="Times New Roman" w:hAnsi="Times New Roman" w:cs="Times New Roman"/>
          <w:i/>
          <w:sz w:val="24"/>
          <w:szCs w:val="24"/>
        </w:rPr>
        <w:t>DC</w:t>
      </w:r>
      <w:r w:rsidR="00C937DD" w:rsidRPr="00647D31">
        <w:rPr>
          <w:rFonts w:ascii="Times New Roman" w:hAnsi="Times New Roman" w:cs="Times New Roman"/>
          <w:sz w:val="24"/>
          <w:szCs w:val="24"/>
        </w:rPr>
        <w:t>, and</w:t>
      </w:r>
    </w:p>
    <w:p w14:paraId="1DE5F334" w14:textId="03690A96" w:rsidR="00C937DD" w:rsidRPr="00647D31" w:rsidRDefault="00C937D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709472CB" w14:textId="63929B49" w:rsidR="00C937DD" w:rsidRPr="00647D31" w:rsidRDefault="00C937DD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59722159" r:id="rId806"/>
        </w:object>
      </w:r>
    </w:p>
    <w:p w14:paraId="043AF06C" w14:textId="66745200" w:rsidR="00E73429" w:rsidRPr="00647D31" w:rsidRDefault="00E7342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>, and</w:t>
      </w:r>
    </w:p>
    <w:p w14:paraId="642619E7" w14:textId="069F6342" w:rsidR="00E73429" w:rsidRPr="00647D31" w:rsidRDefault="00E7342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Q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DB</w: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24BC9560" w14:textId="7CB13B17" w:rsidR="00E73429" w:rsidRPr="00647D31" w:rsidRDefault="00E73429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59722160" r:id="rId808"/>
        </w:object>
      </w:r>
    </w:p>
    <w:p w14:paraId="72F5E69C" w14:textId="17074250" w:rsidR="00C937DD" w:rsidRPr="00647D31" w:rsidRDefault="0030695E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59722161" r:id="rId810"/>
        </w:object>
      </w:r>
    </w:p>
    <w:p w14:paraId="296A5D92" w14:textId="6B974CD3" w:rsidR="00C937DD" w:rsidRPr="00647D31" w:rsidRDefault="009F722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DC</w:t>
      </w:r>
      <w:r w:rsidRPr="00647D31">
        <w:rPr>
          <w:rFonts w:ascii="Times New Roman" w:hAnsi="Times New Roman" w:cs="Times New Roman"/>
          <w:sz w:val="24"/>
          <w:szCs w:val="24"/>
        </w:rPr>
        <w:t>, and</w:t>
      </w:r>
    </w:p>
    <w:p w14:paraId="22C96196" w14:textId="4982094F" w:rsidR="00DB5C29" w:rsidRPr="00647D31" w:rsidRDefault="009F722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Q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DB</w: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5886D53C" w14:textId="77777777" w:rsidR="007C2E4F" w:rsidRPr="00647D31" w:rsidRDefault="007C2E4F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59722162" r:id="rId812"/>
        </w:object>
      </w:r>
    </w:p>
    <w:p w14:paraId="329C9730" w14:textId="77777777" w:rsidR="007C2E4F" w:rsidRPr="00647D31" w:rsidRDefault="007C2E4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>, and</w:t>
      </w:r>
    </w:p>
    <w:p w14:paraId="1D065417" w14:textId="77777777" w:rsidR="007C2E4F" w:rsidRPr="00647D31" w:rsidRDefault="007C2E4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16D4AC9B" w14:textId="77777777" w:rsidR="007C2E4F" w:rsidRPr="00647D31" w:rsidRDefault="007C2E4F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59722163" r:id="rId814"/>
        </w:object>
      </w:r>
    </w:p>
    <w:p w14:paraId="78D6142A" w14:textId="5B239CDF" w:rsidR="007C2E4F" w:rsidRPr="00647D31" w:rsidRDefault="007C2E4F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59722164" r:id="rId816"/>
        </w:object>
      </w:r>
    </w:p>
    <w:p w14:paraId="03F5B8A2" w14:textId="771E4C72" w:rsidR="009F722C" w:rsidRPr="00647D31" w:rsidRDefault="00C357E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30"/>
          <w:sz w:val="24"/>
          <w:szCs w:val="24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59722165" r:id="rId818"/>
        </w:object>
      </w:r>
    </w:p>
    <w:p w14:paraId="20E2A0F9" w14:textId="465BDE09" w:rsidR="00C357EA" w:rsidRPr="00647D31" w:rsidRDefault="00C357E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6"/>
          <w:sz w:val="24"/>
          <w:szCs w:val="24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59722166" r:id="rId82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B8E104" w14:textId="77777777" w:rsidR="009F722C" w:rsidRPr="00647D31" w:rsidRDefault="009F722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439D18D7" w14:textId="77777777" w:rsidR="009F722C" w:rsidRPr="00647D31" w:rsidRDefault="009F722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2D38F809" w14:textId="77777777" w:rsidR="00DB5C29" w:rsidRPr="00647D31" w:rsidRDefault="00DB5C29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8FD324E" w14:textId="747F9E71" w:rsidR="00AB710A" w:rsidRPr="00647D31" w:rsidRDefault="00AB710A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EEE5986" w14:textId="77777777" w:rsidR="00AB710A" w:rsidRPr="00647D31" w:rsidRDefault="00AB710A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F0F2D93" w14:textId="04546854" w:rsidR="00AB710A" w:rsidRPr="00647D31" w:rsidRDefault="00AB710A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532FED0" w14:textId="0066300F" w:rsidR="00AB710A" w:rsidRPr="00647D31" w:rsidRDefault="00AB710A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B4E4F4B" w14:textId="1C7C9261" w:rsidR="00E874DC" w:rsidRPr="00647D31" w:rsidRDefault="00E874DC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07CC5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  <w:r w:rsidR="00A8464E" w:rsidRPr="00C07CC5">
        <w:rPr>
          <w:rFonts w:ascii="Times New Roman" w:hAnsi="Times New Roman" w:cs="Times New Roman"/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n a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 medians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BM </w:t>
      </w:r>
      <w:r w:rsidRPr="00647D31">
        <w:rPr>
          <w:rFonts w:ascii="Times New Roman" w:hAnsi="Times New Roman" w:cs="Times New Roman"/>
          <w:sz w:val="24"/>
          <w:szCs w:val="24"/>
        </w:rPr>
        <w:t xml:space="preserve">and </w:t>
      </w:r>
      <w:r w:rsidRPr="00647D31">
        <w:rPr>
          <w:rFonts w:ascii="Times New Roman" w:hAnsi="Times New Roman" w:cs="Times New Roman"/>
          <w:i/>
          <w:sz w:val="24"/>
          <w:szCs w:val="24"/>
        </w:rPr>
        <w:t>C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ntersect in right angles and the measurement are 3 and 6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units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truct a geometrical to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n the trace of third median </w:t>
      </w:r>
      <w:r w:rsidRPr="00647D31">
        <w:rPr>
          <w:rFonts w:ascii="Times New Roman" w:hAnsi="Times New Roman" w:cs="Times New Roman"/>
          <w:i/>
          <w:sz w:val="24"/>
          <w:szCs w:val="24"/>
        </w:rPr>
        <w:t>AP</w:t>
      </w:r>
      <w:r w:rsidRPr="00647D31">
        <w:rPr>
          <w:rFonts w:ascii="Times New Roman" w:hAnsi="Times New Roman" w:cs="Times New Roman"/>
          <w:sz w:val="24"/>
          <w:szCs w:val="24"/>
        </w:rPr>
        <w:t xml:space="preserve"> which leads </w:t>
      </w:r>
      <w:r w:rsidRPr="00647D31">
        <w:rPr>
          <w:rFonts w:ascii="Times New Roman" w:hAnsi="Times New Roman" w:cs="Times New Roman"/>
          <w:i/>
          <w:sz w:val="24"/>
          <w:szCs w:val="24"/>
        </w:rPr>
        <w:t>MN</w:t>
      </w:r>
      <w:r w:rsidRPr="00647D31">
        <w:rPr>
          <w:rFonts w:ascii="Times New Roman" w:hAnsi="Times New Roman" w:cs="Times New Roman"/>
          <w:sz w:val="24"/>
          <w:szCs w:val="24"/>
        </w:rPr>
        <w:t xml:space="preserve"> extension such the distance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59722167" r:id="rId822"/>
        </w:object>
      </w:r>
      <w:r w:rsidR="000B30E8" w:rsidRPr="00647D31">
        <w:rPr>
          <w:rFonts w:ascii="Times New Roman" w:hAnsi="Times New Roman" w:cs="Times New Roman"/>
          <w:sz w:val="24"/>
          <w:szCs w:val="24"/>
        </w:rPr>
        <w:t>, w</w:t>
      </w:r>
      <w:r w:rsidRPr="00647D31">
        <w:rPr>
          <w:rFonts w:ascii="Times New Roman" w:hAnsi="Times New Roman" w:cs="Times New Roman"/>
          <w:sz w:val="24"/>
          <w:szCs w:val="24"/>
        </w:rPr>
        <w:t>hich lead</w:t>
      </w:r>
      <w:r w:rsidR="00C90560" w:rsidRPr="00647D31">
        <w:rPr>
          <w:rFonts w:ascii="Times New Roman" w:hAnsi="Times New Roman" w:cs="Times New Roman"/>
          <w:sz w:val="24"/>
          <w:szCs w:val="24"/>
        </w:rPr>
        <w:t xml:space="preserve"> to the segments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PD</w:t>
      </w:r>
      <w:r w:rsidRPr="00647D31">
        <w:rPr>
          <w:rFonts w:ascii="Times New Roman" w:hAnsi="Times New Roman" w:cs="Times New Roman"/>
          <w:sz w:val="24"/>
          <w:szCs w:val="24"/>
        </w:rPr>
        <w:t xml:space="preserve">. Calculate </w:t>
      </w:r>
      <w:r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DP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What is the natural of the triangle </w:t>
      </w:r>
      <w:proofErr w:type="gramStart"/>
      <w:r w:rsidRPr="00647D31">
        <w:rPr>
          <w:rFonts w:ascii="Times New Roman" w:hAnsi="Times New Roman" w:cs="Times New Roman"/>
          <w:i/>
          <w:sz w:val="24"/>
          <w:szCs w:val="24"/>
        </w:rPr>
        <w:t>APD</w:t>
      </w:r>
      <w:r w:rsidRPr="00647D31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103D43F0" w14:textId="77777777" w:rsidR="00AB710A" w:rsidRPr="00647D31" w:rsidRDefault="00AB710A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1963FFA5" w14:textId="29814346" w:rsidR="00AB710A" w:rsidRPr="00647D31" w:rsidRDefault="000B30E8" w:rsidP="003D4D88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the middle point of the </w:t>
      </w:r>
      <w:proofErr w:type="gramStart"/>
      <w:r w:rsidRPr="00647D31">
        <w:rPr>
          <w:rFonts w:ascii="Times New Roman" w:hAnsi="Times New Roman" w:cs="Times New Roman"/>
          <w:sz w:val="24"/>
          <w:szCs w:val="24"/>
        </w:rPr>
        <w:t>sides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5EFEAF77" w14:textId="6B65C227" w:rsidR="000B30E8" w:rsidRPr="00647D31" w:rsidRDefault="00120E7F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rFonts w:ascii="Times New Roman" w:hAnsi="Times New Roman" w:cs="Times New Roman"/>
          <w:position w:val="-20"/>
          <w:sz w:val="24"/>
          <w:szCs w:val="24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59722168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59722169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59722170" r:id="rId829"/>
        </w:object>
      </w:r>
      <w:r w:rsidRPr="00647D31">
        <w:rPr>
          <w:rFonts w:ascii="Times New Roman" w:hAnsi="Times New Roman" w:cs="Times New Roman"/>
          <w:sz w:val="24"/>
          <w:szCs w:val="24"/>
        </w:rPr>
        <w:br/>
      </w:r>
      <w:r w:rsidR="005D4AAA" w:rsidRPr="00647D31">
        <w:rPr>
          <w:rFonts w:ascii="Times New Roman" w:hAnsi="Times New Roman" w:cs="Times New Roman"/>
          <w:sz w:val="24"/>
          <w:szCs w:val="24"/>
        </w:rPr>
        <w:t>Similar,</w:t>
      </w:r>
    </w:p>
    <w:p w14:paraId="230F6581" w14:textId="6D875572" w:rsidR="005D4AAA" w:rsidRPr="00647D31" w:rsidRDefault="005D4AAA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59722171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59722172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59722173" r:id="rId835"/>
        </w:object>
      </w:r>
    </w:p>
    <w:p w14:paraId="61CD77E5" w14:textId="5C11ACD6" w:rsidR="00335884" w:rsidRPr="00647D31" w:rsidRDefault="00335884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Wish, we lead to: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59722174" r:id="rId837"/>
        </w:object>
      </w:r>
    </w:p>
    <w:p w14:paraId="2D20694E" w14:textId="20FBDFD3" w:rsidR="00335884" w:rsidRPr="00647D31" w:rsidRDefault="00120E7F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We can construct 2 perpendicular lines intersect at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G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we use to measure the distance from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G</w:t>
      </w:r>
      <w:r w:rsidRPr="00647D31">
        <w:rPr>
          <w:rFonts w:ascii="Times New Roman" w:hAnsi="Times New Roman" w:cs="Times New Roman"/>
          <w:sz w:val="24"/>
          <w:szCs w:val="24"/>
        </w:rPr>
        <w:t xml:space="preserve"> to get the points </w:t>
      </w:r>
      <w:r w:rsidRPr="00647D31">
        <w:rPr>
          <w:rFonts w:ascii="Times New Roman" w:hAnsi="Times New Roman" w:cs="Times New Roman"/>
          <w:i/>
          <w:sz w:val="24"/>
          <w:szCs w:val="24"/>
        </w:rPr>
        <w:t>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,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9C670EC" w14:textId="7E8AADB1" w:rsidR="00120E7F" w:rsidRPr="00647D31" w:rsidRDefault="00120E7F" w:rsidP="003D4D88">
      <w:pPr>
        <w:spacing w:after="0" w:line="48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By extending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B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CM</w:t>
      </w:r>
      <w:r w:rsidRPr="00647D31">
        <w:rPr>
          <w:rFonts w:ascii="Times New Roman" w:hAnsi="Times New Roman" w:cs="Times New Roman"/>
          <w:sz w:val="24"/>
          <w:szCs w:val="24"/>
        </w:rPr>
        <w:t xml:space="preserve"> with equal distance and which it will intersect at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="004E33CE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59722175" r:id="rId839"/>
        </w:object>
      </w:r>
      <w:r w:rsidR="004E33CE"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59722176" r:id="rId840"/>
        </w:object>
      </w:r>
    </w:p>
    <w:p w14:paraId="469984EB" w14:textId="3EB461CB" w:rsidR="004E33CE" w:rsidRPr="00647D31" w:rsidRDefault="004E33CE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parallelogram </w:t>
      </w:r>
      <w:r w:rsidRPr="00647D31">
        <w:rPr>
          <w:rFonts w:ascii="Times New Roman" w:hAnsi="Times New Roman" w:cs="Times New Roman"/>
          <w:i/>
          <w:sz w:val="24"/>
          <w:szCs w:val="24"/>
        </w:rPr>
        <w:t>BPDM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4A7567" w:rsidRPr="00647D31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59722177" r:id="rId842"/>
        </w:object>
      </w:r>
    </w:p>
    <w:p w14:paraId="29188270" w14:textId="3521C260" w:rsidR="004A7567" w:rsidRPr="00647D31" w:rsidRDefault="004A7567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59722178" r:id="rId844"/>
        </w:object>
      </w:r>
    </w:p>
    <w:p w14:paraId="6B2AA7A7" w14:textId="3DCDB90B" w:rsidR="004A7567" w:rsidRPr="00647D31" w:rsidRDefault="004A7567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59722179" r:id="rId846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intersection of the diagonals of the parallelogram </w:t>
      </w:r>
      <w:r w:rsidRPr="00647D31">
        <w:rPr>
          <w:rFonts w:ascii="Times New Roman" w:hAnsi="Times New Roman" w:cs="Times New Roman"/>
          <w:i/>
          <w:sz w:val="24"/>
          <w:szCs w:val="24"/>
        </w:rPr>
        <w:t>ADCN</w: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1840A39B" w14:textId="453A77BE" w:rsidR="00937A1C" w:rsidRPr="00647D31" w:rsidRDefault="00937A1C" w:rsidP="003D4D88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59722180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59722181" r:id="rId85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59722182" r:id="rId852"/>
        </w:object>
      </w:r>
    </w:p>
    <w:p w14:paraId="6FB52215" w14:textId="104F6B36" w:rsidR="00C81520" w:rsidRPr="00647D31" w:rsidRDefault="00C81520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59722183" r:id="rId85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59722184" r:id="rId856"/>
        </w:object>
      </w:r>
    </w:p>
    <w:p w14:paraId="1280066A" w14:textId="499397EB" w:rsidR="004D6770" w:rsidRPr="00647D31" w:rsidRDefault="00C81520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refore</w:t>
      </w:r>
      <w:r w:rsidR="001D0097">
        <w:rPr>
          <w:rFonts w:ascii="Times New Roman" w:hAnsi="Times New Roman" w:cs="Times New Roman"/>
          <w:sz w:val="24"/>
          <w:szCs w:val="24"/>
        </w:rPr>
        <w:t>,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DP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right triangle at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00FC180" w14:textId="7E91742E" w:rsidR="00E874DC" w:rsidRPr="00647D31" w:rsidRDefault="00E874DC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CEFF136" w14:textId="1820DE64" w:rsidR="004967A7" w:rsidRPr="00647D31" w:rsidRDefault="004967A7" w:rsidP="003D4D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52231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rFonts w:ascii="Times New Roman" w:hAnsi="Times New Roman" w:cs="Times New Roman"/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nside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 median </w:t>
      </w:r>
      <w:r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Pr="00647D31">
        <w:rPr>
          <w:rFonts w:ascii="Times New Roman" w:hAnsi="Times New Roman" w:cs="Times New Roman"/>
          <w:sz w:val="24"/>
          <w:szCs w:val="24"/>
        </w:rPr>
        <w:t>,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 BE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CF </w:t>
      </w:r>
      <w:r w:rsidRPr="00647D31">
        <w:rPr>
          <w:rFonts w:ascii="Times New Roman" w:hAnsi="Times New Roman" w:cs="Times New Roman"/>
          <w:sz w:val="24"/>
          <w:szCs w:val="24"/>
        </w:rPr>
        <w:t xml:space="preserve">intersect at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  <w:r w:rsidR="006B6C47" w:rsidRPr="00647D31">
        <w:rPr>
          <w:rFonts w:ascii="Times New Roman" w:hAnsi="Times New Roman" w:cs="Times New Roman"/>
          <w:sz w:val="24"/>
          <w:szCs w:val="24"/>
        </w:rPr>
        <w:t xml:space="preserve"> We take </w:t>
      </w:r>
      <w:r w:rsidR="006B6C47"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="006B6C47" w:rsidRPr="00647D31">
        <w:rPr>
          <w:rFonts w:ascii="Times New Roman" w:hAnsi="Times New Roman" w:cs="Times New Roman"/>
          <w:sz w:val="24"/>
          <w:szCs w:val="24"/>
        </w:rPr>
        <w:t xml:space="preserve"> the middle point of the segment </w:t>
      </w:r>
      <w:r w:rsidR="006B6C47" w:rsidRPr="00647D31">
        <w:rPr>
          <w:rFonts w:ascii="Times New Roman" w:hAnsi="Times New Roman" w:cs="Times New Roman"/>
          <w:i/>
          <w:sz w:val="24"/>
          <w:szCs w:val="24"/>
        </w:rPr>
        <w:t>OA</w:t>
      </w:r>
      <w:r w:rsidR="006B6C47" w:rsidRPr="00647D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B6C47" w:rsidRPr="00647D31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="00DC0BBC" w:rsidRPr="00647D3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B6C47" w:rsidRPr="00647D31">
        <w:rPr>
          <w:rFonts w:ascii="Times New Roman" w:hAnsi="Times New Roman" w:cs="Times New Roman"/>
          <w:sz w:val="24"/>
          <w:szCs w:val="24"/>
        </w:rPr>
        <w:t xml:space="preserve">the middle point of segment </w:t>
      </w:r>
      <w:r w:rsidR="006B6C47" w:rsidRPr="00647D31">
        <w:rPr>
          <w:rFonts w:ascii="Times New Roman" w:hAnsi="Times New Roman" w:cs="Times New Roman"/>
          <w:i/>
          <w:sz w:val="24"/>
          <w:szCs w:val="24"/>
        </w:rPr>
        <w:t>OB</w:t>
      </w:r>
      <w:r w:rsidR="006B6C47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BBFCADF" w14:textId="75B65074" w:rsidR="00EC648C" w:rsidRPr="00647D31" w:rsidRDefault="00EC648C" w:rsidP="0055223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647D31">
        <w:rPr>
          <w:rFonts w:ascii="Times New Roman" w:hAnsi="Times New Roman" w:cs="Times New Roman"/>
          <w:i/>
          <w:sz w:val="24"/>
          <w:szCs w:val="24"/>
        </w:rPr>
        <w:t>DEM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 parallelogram.</w:t>
      </w:r>
    </w:p>
    <w:p w14:paraId="0932784B" w14:textId="77777777" w:rsidR="00E874DC" w:rsidRPr="00647D31" w:rsidRDefault="00E874DC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5764D1BA" w14:textId="405123DD" w:rsidR="00E6540D" w:rsidRPr="00647D31" w:rsidRDefault="00E6540D" w:rsidP="003D4D88">
      <w:pPr>
        <w:spacing w:after="0" w:line="360" w:lineRule="auto"/>
        <w:ind w:left="36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>DE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M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parallel to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="00E6540D" w:rsidRPr="00647D31">
        <w:rPr>
          <w:rFonts w:ascii="Times New Roman" w:hAnsi="Times New Roman" w:cs="Times New Roman"/>
          <w:sz w:val="24"/>
          <w:szCs w:val="24"/>
        </w:rPr>
        <w:t xml:space="preserve"> and equals to </w:t>
      </w:r>
      <w:r w:rsidR="00E6540D" w:rsidRPr="00647D31">
        <w:rPr>
          <w:rFonts w:ascii="Times New Roman" w:hAnsi="Times New Roman" w:cs="Times New Roman"/>
          <w:position w:val="-20"/>
          <w:sz w:val="24"/>
          <w:szCs w:val="24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59722185" r:id="rId859"/>
        </w:object>
      </w:r>
      <w:r w:rsidR="00E6540D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0DFA3B" w14:textId="0149E569" w:rsidR="00E6540D" w:rsidRPr="00647D31" w:rsidRDefault="00E6540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at implies to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59722186" r:id="rId861"/>
        </w:object>
      </w:r>
      <w:r w:rsidR="00482987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AF2A87E" w14:textId="0B459DB5" w:rsidR="00482987" w:rsidRPr="00647D31" w:rsidRDefault="0048298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refore</w:t>
      </w:r>
      <w:r w:rsidR="00552231">
        <w:rPr>
          <w:rFonts w:ascii="Times New Roman" w:hAnsi="Times New Roman" w:cs="Times New Roman"/>
          <w:sz w:val="24"/>
          <w:szCs w:val="24"/>
        </w:rPr>
        <w:t>,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DEM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 parallelogram</w:t>
      </w:r>
    </w:p>
    <w:p w14:paraId="18E40CED" w14:textId="77777777" w:rsidR="003561DD" w:rsidRPr="00647D31" w:rsidRDefault="003561D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0A58BBF7" w14:textId="77777777" w:rsidR="009D5F69" w:rsidRPr="00647D31" w:rsidRDefault="009D5F6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02C73D7D" w14:textId="6099BEEE" w:rsidR="00E874DC" w:rsidRPr="00647D31" w:rsidRDefault="00E874DC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53EA833" w14:textId="70BBA85F" w:rsidR="00DA4A62" w:rsidRPr="00647D31" w:rsidRDefault="00DA4A62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AE17D1A" w14:textId="77777777" w:rsidR="00DA4A62" w:rsidRPr="00647D31" w:rsidRDefault="00DA4A62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2B297FE" w14:textId="77777777" w:rsidR="004967A7" w:rsidRPr="00647D31" w:rsidRDefault="004967A7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87DB96C" w14:textId="1AD83659" w:rsidR="008D4D79" w:rsidRPr="00647D31" w:rsidRDefault="008D4D79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82051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rFonts w:ascii="Times New Roman" w:hAnsi="Times New Roman" w:cs="Times New Roman"/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nside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 median </w:t>
      </w:r>
      <w:r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Pr="00647D31">
        <w:rPr>
          <w:rFonts w:ascii="Times New Roman" w:hAnsi="Times New Roman" w:cs="Times New Roman"/>
          <w:sz w:val="24"/>
          <w:szCs w:val="24"/>
        </w:rPr>
        <w:t>,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 BE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</w:t>
      </w:r>
      <w:r w:rsidRPr="00647D31">
        <w:rPr>
          <w:rFonts w:ascii="Times New Roman" w:hAnsi="Times New Roman" w:cs="Times New Roman"/>
          <w:i/>
          <w:sz w:val="24"/>
          <w:szCs w:val="24"/>
        </w:rPr>
        <w:t xml:space="preserve">CF </w:t>
      </w:r>
      <w:r w:rsidRPr="00647D31">
        <w:rPr>
          <w:rFonts w:ascii="Times New Roman" w:hAnsi="Times New Roman" w:cs="Times New Roman"/>
          <w:sz w:val="24"/>
          <w:szCs w:val="24"/>
        </w:rPr>
        <w:t xml:space="preserve">intersect at a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  <w:r w:rsidR="007C1ABD" w:rsidRPr="00647D31">
        <w:rPr>
          <w:rFonts w:ascii="Times New Roman" w:hAnsi="Times New Roman" w:cs="Times New Roman"/>
          <w:sz w:val="24"/>
          <w:szCs w:val="24"/>
        </w:rPr>
        <w:t xml:space="preserve"> From the point </w:t>
      </w:r>
      <w:r w:rsidR="007C1ABD"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="007C1ABD" w:rsidRPr="00647D31">
        <w:rPr>
          <w:rFonts w:ascii="Times New Roman" w:hAnsi="Times New Roman" w:cs="Times New Roman"/>
          <w:sz w:val="24"/>
          <w:szCs w:val="24"/>
        </w:rPr>
        <w:t xml:space="preserve">, draw </w:t>
      </w:r>
      <w:r w:rsidR="007C1ABD" w:rsidRPr="00647D31">
        <w:rPr>
          <w:rFonts w:ascii="Times New Roman" w:hAnsi="Times New Roman" w:cs="Times New Roman"/>
          <w:i/>
          <w:sz w:val="24"/>
          <w:szCs w:val="24"/>
        </w:rPr>
        <w:t>FG</w:t>
      </w:r>
      <w:r w:rsidR="007C1ABD" w:rsidRPr="00647D31">
        <w:rPr>
          <w:rFonts w:ascii="Times New Roman" w:hAnsi="Times New Roman" w:cs="Times New Roman"/>
          <w:sz w:val="24"/>
          <w:szCs w:val="24"/>
        </w:rPr>
        <w:t xml:space="preserve"> parallel to </w:t>
      </w:r>
      <w:r w:rsidR="007C1ABD"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="007C1ABD" w:rsidRPr="00647D31">
        <w:rPr>
          <w:rFonts w:ascii="Times New Roman" w:hAnsi="Times New Roman" w:cs="Times New Roman"/>
          <w:sz w:val="24"/>
          <w:szCs w:val="24"/>
        </w:rPr>
        <w:t xml:space="preserve"> and are equals, then joint </w:t>
      </w:r>
      <w:r w:rsidR="007C1ABD"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="007C1ABD" w:rsidRPr="00647D31">
        <w:rPr>
          <w:rFonts w:ascii="Times New Roman" w:hAnsi="Times New Roman" w:cs="Times New Roman"/>
          <w:sz w:val="24"/>
          <w:szCs w:val="24"/>
        </w:rPr>
        <w:t xml:space="preserve"> to </w:t>
      </w:r>
      <w:r w:rsidR="007C612F" w:rsidRPr="00647D31">
        <w:rPr>
          <w:rFonts w:ascii="Times New Roman" w:hAnsi="Times New Roman" w:cs="Times New Roman"/>
          <w:i/>
          <w:sz w:val="24"/>
          <w:szCs w:val="24"/>
        </w:rPr>
        <w:t>G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CEC6E70" w14:textId="44179A83" w:rsidR="0050081D" w:rsidRPr="00647D31" w:rsidRDefault="0050081D" w:rsidP="003D4D8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Show that</w:t>
      </w:r>
      <w:r w:rsidR="000F3B46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0F3B46" w:rsidRPr="00647D3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59722187" r:id="rId864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AAC7274" w14:textId="77777777" w:rsidR="004967A7" w:rsidRPr="00647D31" w:rsidRDefault="004967A7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5CB61F70" w14:textId="0FC08EB1" w:rsidR="0050081D" w:rsidRPr="00647D31" w:rsidRDefault="0050081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b/>
          <w:i/>
          <w:color w:val="385623" w:themeColor="accent6" w:themeShade="80"/>
          <w:sz w:val="24"/>
          <w:szCs w:val="24"/>
        </w:rPr>
        <w:t>Given</w:t>
      </w:r>
      <w:r w:rsidRPr="00647D31">
        <w:rPr>
          <w:rFonts w:ascii="Times New Roman" w:hAnsi="Times New Roman" w:cs="Times New Roman"/>
          <w:sz w:val="24"/>
          <w:szCs w:val="24"/>
        </w:rPr>
        <w:t xml:space="preserve">: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59722188" r:id="rId866"/>
        </w:object>
      </w:r>
    </w:p>
    <w:p w14:paraId="5DF1C541" w14:textId="544D32E4" w:rsidR="0050081D" w:rsidRPr="00647D31" w:rsidRDefault="0050081D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  <w:lang w:val="en"/>
        </w:rPr>
        <w:t xml:space="preserve">Then, the quadrilateral </w:t>
      </w:r>
      <w:r w:rsidRPr="00647D31">
        <w:rPr>
          <w:rFonts w:ascii="Times New Roman" w:hAnsi="Times New Roman" w:cs="Times New Roman"/>
          <w:i/>
          <w:sz w:val="24"/>
          <w:szCs w:val="24"/>
          <w:lang w:val="en"/>
        </w:rPr>
        <w:t>AFGD</w:t>
      </w:r>
      <w:r w:rsidRPr="00647D31">
        <w:rPr>
          <w:rFonts w:ascii="Times New Roman" w:hAnsi="Times New Roman" w:cs="Times New Roman"/>
          <w:sz w:val="24"/>
          <w:szCs w:val="24"/>
          <w:lang w:val="en"/>
        </w:rPr>
        <w:t xml:space="preserve"> is </w:t>
      </w:r>
      <w:r w:rsidR="00D72B2B" w:rsidRPr="00647D31">
        <w:rPr>
          <w:rFonts w:ascii="Times New Roman" w:hAnsi="Times New Roman" w:cs="Times New Roman"/>
          <w:sz w:val="24"/>
          <w:szCs w:val="24"/>
          <w:lang w:val="en"/>
        </w:rPr>
        <w:t xml:space="preserve">a </w:t>
      </w:r>
      <w:r w:rsidRPr="00647D31">
        <w:rPr>
          <w:rFonts w:ascii="Times New Roman" w:hAnsi="Times New Roman" w:cs="Times New Roman"/>
          <w:sz w:val="24"/>
          <w:szCs w:val="24"/>
          <w:lang w:val="en"/>
        </w:rPr>
        <w:t>parallelogram which it result</w:t>
      </w:r>
      <w:r w:rsidR="00437759" w:rsidRPr="00647D31">
        <w:rPr>
          <w:rFonts w:ascii="Times New Roman" w:hAnsi="Times New Roman" w:cs="Times New Roman"/>
          <w:sz w:val="24"/>
          <w:szCs w:val="24"/>
          <w:lang w:val="en"/>
        </w:rPr>
        <w:t>s</w:t>
      </w:r>
      <w:r w:rsidRPr="00647D31">
        <w:rPr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437759" w:rsidRPr="00647D31">
        <w:rPr>
          <w:rFonts w:ascii="Times New Roman" w:hAnsi="Times New Roman" w:cs="Times New Roman"/>
          <w:sz w:val="24"/>
          <w:szCs w:val="24"/>
          <w:lang w:val="en"/>
        </w:rPr>
        <w:t>to</w:t>
      </w:r>
      <w:r w:rsidRPr="00647D31">
        <w:rPr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59722189" r:id="rId868"/>
        </w:object>
      </w:r>
      <w:r w:rsidR="00512B0F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890EE7E" w14:textId="6CACF929" w:rsidR="00512B0F" w:rsidRPr="00647D31" w:rsidRDefault="00080C42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59722190" r:id="rId870"/>
        </w:object>
      </w:r>
    </w:p>
    <w:p w14:paraId="42DF86EA" w14:textId="331C6FCC" w:rsidR="00080C42" w:rsidRPr="00647D31" w:rsidRDefault="00C4577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F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-point of the side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="00AC5BD1" w:rsidRPr="00647D31">
        <w:rPr>
          <w:rFonts w:ascii="Times New Roman" w:hAnsi="Times New Roman" w:cs="Times New Roman"/>
          <w:position w:val="-6"/>
          <w:sz w:val="24"/>
          <w:szCs w:val="24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59722191" r:id="rId872"/>
        </w:object>
      </w:r>
      <w:r w:rsidR="00AC5BD1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D61BC8F" w14:textId="622D11F8" w:rsidR="0058414A" w:rsidRPr="00647D31" w:rsidRDefault="0058414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  <w:lang w:val="en"/>
        </w:rPr>
        <w:t xml:space="preserve">Then, the quadrilateral </w:t>
      </w:r>
      <w:r w:rsidRPr="00647D31">
        <w:rPr>
          <w:rFonts w:ascii="Times New Roman" w:hAnsi="Times New Roman" w:cs="Times New Roman"/>
          <w:i/>
          <w:sz w:val="24"/>
          <w:szCs w:val="24"/>
          <w:lang w:val="en"/>
        </w:rPr>
        <w:t>BFDG</w:t>
      </w:r>
      <w:r w:rsidRPr="00647D31">
        <w:rPr>
          <w:rFonts w:ascii="Times New Roman" w:hAnsi="Times New Roman" w:cs="Times New Roman"/>
          <w:sz w:val="24"/>
          <w:szCs w:val="24"/>
          <w:lang w:val="en"/>
        </w:rPr>
        <w:t xml:space="preserve"> is a parallelogram which it result</w:t>
      </w:r>
      <w:r w:rsidR="00437759" w:rsidRPr="00647D31">
        <w:rPr>
          <w:rFonts w:ascii="Times New Roman" w:hAnsi="Times New Roman" w:cs="Times New Roman"/>
          <w:sz w:val="24"/>
          <w:szCs w:val="24"/>
          <w:lang w:val="en"/>
        </w:rPr>
        <w:t>s</w:t>
      </w:r>
      <w:r w:rsidRPr="00647D31">
        <w:rPr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="00437759" w:rsidRPr="00647D31">
        <w:rPr>
          <w:rFonts w:ascii="Times New Roman" w:hAnsi="Times New Roman" w:cs="Times New Roman"/>
          <w:sz w:val="24"/>
          <w:szCs w:val="24"/>
          <w:lang w:val="en"/>
        </w:rPr>
        <w:t>to</w:t>
      </w:r>
      <w:r w:rsidRPr="00647D31">
        <w:rPr>
          <w:rFonts w:ascii="Times New Roman" w:hAnsi="Times New Roman" w:cs="Times New Roman"/>
          <w:sz w:val="24"/>
          <w:szCs w:val="24"/>
          <w:lang w:val="en"/>
        </w:rPr>
        <w:t xml:space="preserve">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59722192" r:id="rId874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3D024B2" w14:textId="5263053B" w:rsidR="00AC5BD1" w:rsidRPr="00647D31" w:rsidRDefault="0007595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o,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59722193" r:id="rId876"/>
        </w:object>
      </w:r>
    </w:p>
    <w:p w14:paraId="4B485D5C" w14:textId="08C3E0A2" w:rsidR="00075956" w:rsidRPr="00647D31" w:rsidRDefault="006E457F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i/>
          <w:sz w:val="24"/>
          <w:szCs w:val="24"/>
        </w:rPr>
        <w:t xml:space="preserve">Given that </w:t>
      </w:r>
      <w:r w:rsidR="00075956" w:rsidRPr="00647D31">
        <w:rPr>
          <w:rFonts w:ascii="Times New Roman" w:hAnsi="Times New Roman" w:cs="Times New Roman"/>
          <w:i/>
          <w:sz w:val="24"/>
          <w:szCs w:val="24"/>
        </w:rPr>
        <w:t>D &amp; F</w:t>
      </w:r>
      <w:r w:rsidR="00075956" w:rsidRPr="00647D31">
        <w:rPr>
          <w:rFonts w:ascii="Times New Roman" w:hAnsi="Times New Roman" w:cs="Times New Roman"/>
          <w:sz w:val="24"/>
          <w:szCs w:val="24"/>
        </w:rPr>
        <w:t xml:space="preserve"> are midpoints, then </w:t>
      </w:r>
      <w:r w:rsidR="00075956" w:rsidRPr="00647D31">
        <w:rPr>
          <w:rFonts w:ascii="Times New Roman" w:hAnsi="Times New Roman" w:cs="Times New Roman"/>
          <w:position w:val="-20"/>
          <w:sz w:val="24"/>
          <w:szCs w:val="24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59722194" r:id="rId878"/>
        </w:object>
      </w:r>
      <w:r w:rsidR="00075956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4FE0CC" w14:textId="1164EA7C" w:rsidR="0050081D" w:rsidRPr="00647D31" w:rsidRDefault="00E46F6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And </w:t>
      </w:r>
      <w:r w:rsidR="00AD01AB" w:rsidRPr="00647D3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59722195" r:id="rId880"/>
        </w:object>
      </w:r>
      <w:r w:rsidR="00AD01AB"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="00AD01AB" w:rsidRPr="00647D3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59722196" r:id="rId882"/>
        </w:object>
      </w:r>
      <w:r w:rsidR="00AD01AB" w:rsidRPr="00647D31">
        <w:rPr>
          <w:rFonts w:ascii="Times New Roman" w:hAnsi="Times New Roman" w:cs="Times New Roman"/>
          <w:sz w:val="24"/>
          <w:szCs w:val="24"/>
        </w:rPr>
        <w:t xml:space="preserve">, then </w:t>
      </w:r>
      <w:r w:rsidR="00AD01AB" w:rsidRPr="00647D31">
        <w:rPr>
          <w:rFonts w:ascii="Times New Roman" w:hAnsi="Times New Roman" w:cs="Times New Roman"/>
          <w:i/>
          <w:sz w:val="24"/>
          <w:szCs w:val="24"/>
        </w:rPr>
        <w:t>BGCE</w:t>
      </w:r>
      <w:r w:rsidR="00AD01AB" w:rsidRPr="00647D31">
        <w:rPr>
          <w:rFonts w:ascii="Times New Roman" w:hAnsi="Times New Roman" w:cs="Times New Roman"/>
          <w:sz w:val="24"/>
          <w:szCs w:val="24"/>
        </w:rPr>
        <w:t xml:space="preserve"> is a parallelogram</w:t>
      </w:r>
      <w:r w:rsidR="006E457F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D8D50E3" w14:textId="2782184D" w:rsidR="006E457F" w:rsidRPr="00647D31" w:rsidRDefault="006E457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59722197" r:id="rId883"/>
        </w:object>
      </w:r>
    </w:p>
    <w:p w14:paraId="34AFA861" w14:textId="4B4EC8CE" w:rsidR="004967A7" w:rsidRPr="00647D31" w:rsidRDefault="004967A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878ED61" w14:textId="77777777" w:rsidR="00454D45" w:rsidRPr="00647D31" w:rsidRDefault="00454D45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51DB5BB7" w14:textId="77777777" w:rsidR="004967A7" w:rsidRPr="00647D31" w:rsidRDefault="004967A7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75A6A72" w14:textId="3A7C70A1" w:rsidR="004967A7" w:rsidRPr="00647D31" w:rsidRDefault="004967A7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521D3A6" w14:textId="273E1B90" w:rsidR="008D4D79" w:rsidRPr="00647D31" w:rsidRDefault="008D4D79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EBB0000" w14:textId="7019AC5D" w:rsidR="008D4D79" w:rsidRPr="00647D31" w:rsidRDefault="008D4D79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3F64DA5" w14:textId="0F67D443" w:rsidR="002B5C93" w:rsidRPr="00647D31" w:rsidRDefault="002B5C93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82051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rFonts w:ascii="Times New Roman" w:hAnsi="Times New Roman" w:cs="Times New Roman"/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spacing w:after="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47D31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The height of a triangle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="009F4619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ABC</w:t>
      </w:r>
      <w:r w:rsidR="009F4619"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>(each of the three lines passing through a vertex of the </w:t>
      </w:r>
      <w:r w:rsidRPr="00647D31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triangle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and perpendicular to the opposite side to this vertex) are </w:t>
      </w:r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A</w:t>
      </w:r>
      <w:r w:rsidR="003948C0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N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B</w:t>
      </w:r>
      <w:r w:rsidR="003948C0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P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C</w:t>
      </w:r>
      <w:r w:rsidR="003948C0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M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spacing w:after="0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spacing w:after="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From </w:t>
      </w:r>
      <w:r w:rsidR="005244E7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P</w:t>
      </w:r>
      <w:r w:rsidR="005244E7"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let </w:t>
      </w:r>
      <w:r w:rsidR="005244E7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P</w:t>
      </w:r>
      <w:r w:rsidR="002657ED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H</w:t>
      </w:r>
      <w:r w:rsidR="005244E7"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perpendicular to </w:t>
      </w:r>
      <w:r w:rsidR="002657ED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B</w:t>
      </w:r>
      <w:r w:rsidR="005244E7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C</w:t>
      </w:r>
      <w:r w:rsidR="005244E7"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same from </w:t>
      </w:r>
      <w:r w:rsidR="005244E7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N</w:t>
      </w:r>
      <w:r w:rsidR="005244E7"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let </w:t>
      </w:r>
      <w:r w:rsidR="005244E7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NG</w:t>
      </w:r>
      <w:r w:rsidR="005244E7"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perpendicular to </w:t>
      </w:r>
      <w:r w:rsidR="005244E7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A</w:t>
      </w:r>
      <w:r w:rsidR="002657ED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C</w:t>
      </w:r>
      <w:r w:rsidR="005244E7"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Show that </w:t>
      </w:r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GH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is parallel to </w:t>
      </w:r>
      <w:r w:rsidR="002657ED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AB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09DDA226" w14:textId="77E84CB2" w:rsidR="008D4D79" w:rsidRPr="00647D31" w:rsidRDefault="00C611A5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of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2F32D87" w14:textId="2682DF41" w:rsidR="00C611A5" w:rsidRPr="00647D31" w:rsidRDefault="00F20255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rPr>
          <w:rFonts w:ascii="Times New Roman" w:hAnsi="Times New Roman" w:cs="Times New Roman"/>
          <w:sz w:val="24"/>
          <w:szCs w:val="24"/>
        </w:rPr>
        <w:t xml:space="preserve">Then </w:t>
      </w:r>
      <w:r w:rsidR="00C611A5" w:rsidRPr="00647D31">
        <w:rPr>
          <w:rFonts w:ascii="Times New Roman" w:hAnsi="Times New Roman" w:cs="Times New Roman"/>
          <w:i/>
          <w:sz w:val="24"/>
          <w:szCs w:val="24"/>
        </w:rPr>
        <w:t>O</w:t>
      </w:r>
      <w:r w:rsidR="00C611A5" w:rsidRPr="00647D31">
        <w:rPr>
          <w:rFonts w:ascii="Times New Roman" w:hAnsi="Times New Roman" w:cs="Times New Roman"/>
          <w:sz w:val="24"/>
          <w:szCs w:val="24"/>
        </w:rPr>
        <w:t xml:space="preserve"> is the center of the 2 triangles </w:t>
      </w:r>
      <w:r w:rsidR="00C611A5" w:rsidRPr="00647D31">
        <w:rPr>
          <w:rFonts w:ascii="Times New Roman" w:hAnsi="Times New Roman" w:cs="Times New Roman"/>
          <w:i/>
          <w:sz w:val="24"/>
          <w:szCs w:val="24"/>
        </w:rPr>
        <w:t>ANB</w:t>
      </w:r>
      <w:r w:rsidR="00C611A5"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="00C611A5" w:rsidRPr="00647D31">
        <w:rPr>
          <w:rFonts w:ascii="Times New Roman" w:hAnsi="Times New Roman" w:cs="Times New Roman"/>
          <w:i/>
          <w:sz w:val="24"/>
          <w:szCs w:val="24"/>
        </w:rPr>
        <w:t>APB</w:t>
      </w:r>
      <w:r w:rsidR="00C611A5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5535E52" w14:textId="57BCE757" w:rsidR="00BF3318" w:rsidRPr="00647D31" w:rsidRDefault="00BF331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OBN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isosceles, implies to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59722198" r:id="rId887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DF2A98" w14:textId="59989954" w:rsidR="00BF3318" w:rsidRPr="00647D31" w:rsidRDefault="00BF3318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OPA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isosceles, implies to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59722199" r:id="rId88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919A7E" w14:textId="01E4CD63" w:rsidR="00BF3318" w:rsidRPr="00647D31" w:rsidRDefault="00931BA5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59722200" r:id="rId891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337CCA" w:rsidRPr="00647D31">
        <w:rPr>
          <w:rFonts w:ascii="Times New Roman" w:hAnsi="Times New Roman" w:cs="Times New Roman"/>
          <w:position w:val="-20"/>
          <w:sz w:val="24"/>
          <w:szCs w:val="24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59722201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3C4958" w:rsidRPr="00647D31">
        <w:rPr>
          <w:rFonts w:ascii="Times New Roman" w:hAnsi="Times New Roman" w:cs="Times New Roman"/>
          <w:position w:val="-6"/>
          <w:sz w:val="24"/>
          <w:szCs w:val="24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59722202" r:id="rId895"/>
        </w:object>
      </w:r>
    </w:p>
    <w:p w14:paraId="4A710558" w14:textId="04A68F56" w:rsidR="00337CCA" w:rsidRPr="00647D31" w:rsidRDefault="009307B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PON</w:t>
      </w:r>
      <w:r w:rsidRPr="00647D31">
        <w:rPr>
          <w:rFonts w:ascii="Times New Roman" w:hAnsi="Times New Roman" w:cs="Times New Roman"/>
          <w:sz w:val="24"/>
          <w:szCs w:val="24"/>
        </w:rPr>
        <w:t xml:space="preserve"> with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59722203" r:id="rId897"/>
        </w:objec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</w:p>
    <w:p w14:paraId="1A730EBC" w14:textId="5112491D" w:rsidR="00455D90" w:rsidRPr="00647D31" w:rsidRDefault="00455D9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59722204" r:id="rId899"/>
        </w:object>
      </w:r>
    </w:p>
    <w:p w14:paraId="04D5860D" w14:textId="34B3702B" w:rsidR="009307BF" w:rsidRPr="00647D31" w:rsidRDefault="00455D9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59722205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3C4958"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59722206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3C4958" w:rsidRPr="00647D31">
        <w:rPr>
          <w:rFonts w:ascii="Times New Roman" w:hAnsi="Times New Roman" w:cs="Times New Roman"/>
          <w:position w:val="-6"/>
          <w:sz w:val="24"/>
          <w:szCs w:val="24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59722207" r:id="rId905"/>
        </w:object>
      </w:r>
    </w:p>
    <w:p w14:paraId="6A8D16C9" w14:textId="7CA64898" w:rsidR="00844FF6" w:rsidRPr="00647D31" w:rsidRDefault="003C495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59722208" r:id="rId907"/>
        </w:object>
      </w:r>
      <w:r w:rsidR="00844FF6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3C4958" w:rsidRPr="00647D31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59722209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59722210" r:id="rId911"/>
        </w:object>
      </w:r>
    </w:p>
    <w:p w14:paraId="01166C2E" w14:textId="44DD53FB" w:rsidR="00844FF6" w:rsidRPr="00647D31" w:rsidRDefault="003C495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59722211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59722212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59722213" r:id="rId917"/>
        </w:object>
      </w:r>
    </w:p>
    <w:p w14:paraId="3544B130" w14:textId="67170217" w:rsidR="00F20255" w:rsidRPr="00647D31" w:rsidRDefault="006F281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CHP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CGN</w:t>
      </w:r>
    </w:p>
    <w:p w14:paraId="091A7F60" w14:textId="1779CEA4" w:rsidR="006F281C" w:rsidRPr="00647D31" w:rsidRDefault="006F281C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59722214" r:id="rId919"/>
        </w:object>
      </w:r>
    </w:p>
    <w:p w14:paraId="41C80BCE" w14:textId="61CDB080" w:rsidR="006F281C" w:rsidRPr="00647D31" w:rsidRDefault="00BA3CF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59722215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59722216" r:id="rId923"/>
        </w:object>
      </w:r>
    </w:p>
    <w:p w14:paraId="7B873872" w14:textId="371CF28D" w:rsidR="00BA3CF3" w:rsidRPr="00647D31" w:rsidRDefault="00A223E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59722217" r:id="rId925"/>
        </w:object>
      </w:r>
    </w:p>
    <w:p w14:paraId="09174DD8" w14:textId="7B1DC2A4" w:rsidR="00A223EB" w:rsidRPr="00647D31" w:rsidRDefault="003820B0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240" w:dyaOrig="400" w14:anchorId="5E12186E">
          <v:shape id="_x0000_i1490" type="#_x0000_t75" style="width:111.65pt;height:20.35pt" o:ole="">
            <v:imagedata r:id="rId926" o:title=""/>
          </v:shape>
          <o:OLEObject Type="Embed" ProgID="Equation.DSMT4" ShapeID="_x0000_i1490" DrawAspect="Content" ObjectID="_1659722218" r:id="rId927"/>
        </w:object>
      </w:r>
    </w:p>
    <w:p w14:paraId="6066D4B5" w14:textId="3F1A9F78" w:rsidR="00A223EB" w:rsidRPr="00647D31" w:rsidRDefault="0075396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sz w:val="24"/>
          <w:szCs w:val="24"/>
        </w:rPr>
        <w:t>Q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 of the segment </w:t>
      </w:r>
      <w:r w:rsidRPr="00647D31">
        <w:rPr>
          <w:rFonts w:ascii="Times New Roman" w:hAnsi="Times New Roman" w:cs="Times New Roman"/>
          <w:i/>
          <w:sz w:val="24"/>
          <w:szCs w:val="24"/>
        </w:rPr>
        <w:t>PN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939CA0D" w14:textId="0B81B9A5" w:rsidR="0075396F" w:rsidRPr="00647D31" w:rsidRDefault="0075396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i/>
          <w:sz w:val="24"/>
          <w:szCs w:val="24"/>
        </w:rPr>
        <w:t>PGN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PH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right triangle with the same hypothesis</w:t>
      </w:r>
      <w:r w:rsidR="003820B0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8A7AF0F" w14:textId="6C56F86F" w:rsidR="0075396F" w:rsidRPr="00647D31" w:rsidRDefault="0075396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, the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HQN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GQ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isosceles.</w:t>
      </w:r>
    </w:p>
    <w:p w14:paraId="7A82A20B" w14:textId="2D694A21" w:rsidR="0075396F" w:rsidRPr="00647D31" w:rsidRDefault="008D707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939" w:dyaOrig="400" w14:anchorId="244B788C">
          <v:shape id="_x0000_i1491" type="#_x0000_t75" style="width:96.65pt;height:20.35pt" o:ole="">
            <v:imagedata r:id="rId929" o:title=""/>
          </v:shape>
          <o:OLEObject Type="Embed" ProgID="Equation.DSMT4" ShapeID="_x0000_i1491" DrawAspect="Content" ObjectID="_1659722219" r:id="rId930"/>
        </w:object>
      </w:r>
      <w:r w:rsidR="0056576D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AC0A5B" w14:textId="0A2EDB6B" w:rsidR="0056576D" w:rsidRPr="00647D31" w:rsidRDefault="00935BE2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3840" w:dyaOrig="520" w14:anchorId="07A3D876">
          <v:shape id="_x0000_i1492" type="#_x0000_t75" style="width:192pt;height:26.35pt" o:ole="">
            <v:imagedata r:id="rId931" o:title=""/>
          </v:shape>
          <o:OLEObject Type="Embed" ProgID="Equation.DSMT4" ShapeID="_x0000_i1492" DrawAspect="Content" ObjectID="_1659722220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760" w:dyaOrig="360" w14:anchorId="64A3CF74">
          <v:shape id="_x0000_i1493" type="#_x0000_t75" style="width:88.65pt;height:18pt" o:ole="">
            <v:imagedata r:id="rId933" o:title=""/>
          </v:shape>
          <o:OLEObject Type="Embed" ProgID="Equation.DSMT4" ShapeID="_x0000_i1493" DrawAspect="Content" ObjectID="_1659722221" r:id="rId934"/>
        </w:object>
      </w:r>
    </w:p>
    <w:p w14:paraId="6FF0FCC4" w14:textId="3CF85E4C" w:rsidR="00F74B09" w:rsidRPr="00647D31" w:rsidRDefault="00F74B09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3040" w:dyaOrig="400" w14:anchorId="60BE4577">
          <v:shape id="_x0000_i1494" type="#_x0000_t75" style="width:153pt;height:20.35pt" o:ole="">
            <v:imagedata r:id="rId935" o:title=""/>
          </v:shape>
          <o:OLEObject Type="Embed" ProgID="Equation.DSMT4" ShapeID="_x0000_i1494" DrawAspect="Content" ObjectID="_1659722222" r:id="rId936"/>
        </w:object>
      </w:r>
    </w:p>
    <w:p w14:paraId="0B1DCDBD" w14:textId="5638573F" w:rsidR="00F74B09" w:rsidRPr="00647D31" w:rsidRDefault="003820B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420" w:dyaOrig="520" w14:anchorId="1F0F4FAB">
          <v:shape id="_x0000_i1495" type="#_x0000_t75" style="width:120.65pt;height:26.35pt" o:ole="">
            <v:imagedata r:id="rId937" o:title=""/>
          </v:shape>
          <o:OLEObject Type="Embed" ProgID="Equation.DSMT4" ShapeID="_x0000_i1495" DrawAspect="Content" ObjectID="_1659722223" r:id="rId938"/>
        </w:object>
      </w:r>
      <w:r w:rsidR="00F74B09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80" w:dyaOrig="520" w14:anchorId="5D8E8E03">
          <v:shape id="_x0000_i1496" type="#_x0000_t75" style="width:140pt;height:26.35pt" o:ole="">
            <v:imagedata r:id="rId939" o:title=""/>
          </v:shape>
          <o:OLEObject Type="Embed" ProgID="Equation.DSMT4" ShapeID="_x0000_i1496" DrawAspect="Content" ObjectID="_1659722224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59722225" r:id="rId942"/>
        </w:object>
      </w:r>
    </w:p>
    <w:p w14:paraId="02083009" w14:textId="37061935" w:rsidR="008D707E" w:rsidRPr="00647D31" w:rsidRDefault="008D707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160" w:dyaOrig="400" w14:anchorId="4F8D5B80">
          <v:shape id="_x0000_i1498" type="#_x0000_t75" style="width:108pt;height:20.35pt" o:ole="">
            <v:imagedata r:id="rId943" o:title=""/>
          </v:shape>
          <o:OLEObject Type="Embed" ProgID="Equation.DSMT4" ShapeID="_x0000_i1498" DrawAspect="Content" ObjectID="_1659722226" r:id="rId94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780" w:dyaOrig="400" w14:anchorId="05B73DCC">
          <v:shape id="_x0000_i1499" type="#_x0000_t75" style="width:140pt;height:20.35pt" o:ole="">
            <v:imagedata r:id="rId945" o:title=""/>
          </v:shape>
          <o:OLEObject Type="Embed" ProgID="Equation.DSMT4" ShapeID="_x0000_i1499" DrawAspect="Content" ObjectID="_1659722227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59722228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59722229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59722230" r:id="rId95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B99831" w14:textId="79DC5EF0" w:rsidR="0075396F" w:rsidRPr="00647D31" w:rsidRDefault="008D707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59722231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520" w:dyaOrig="360" w14:anchorId="79408D19">
          <v:shape id="_x0000_i1504" type="#_x0000_t75" style="width:75.65pt;height:18pt" o:ole="">
            <v:imagedata r:id="rId955" o:title=""/>
          </v:shape>
          <o:OLEObject Type="Embed" ProgID="Equation.DSMT4" ShapeID="_x0000_i1504" DrawAspect="Content" ObjectID="_1659722232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760" w:dyaOrig="360" w14:anchorId="6A4F20C1">
          <v:shape id="_x0000_i1505" type="#_x0000_t75" style="width:38.35pt;height:18pt" o:ole="">
            <v:imagedata r:id="rId957" o:title=""/>
          </v:shape>
          <o:OLEObject Type="Embed" ProgID="Equation.DSMT4" ShapeID="_x0000_i1505" DrawAspect="Content" ObjectID="_1659722233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560" w:dyaOrig="400" w14:anchorId="0FAB5F39">
          <v:shape id="_x0000_i1506" type="#_x0000_t75" style="width:27.65pt;height:20.35pt" o:ole="">
            <v:imagedata r:id="rId959" o:title=""/>
          </v:shape>
          <o:OLEObject Type="Embed" ProgID="Equation.DSMT4" ShapeID="_x0000_i1506" DrawAspect="Content" ObjectID="_1659722234" r:id="rId96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874A24" w14:textId="35AA9808" w:rsidR="008D707E" w:rsidRPr="00647D31" w:rsidRDefault="008D707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01E0BE30">
          <v:shape id="_x0000_i1507" type="#_x0000_t75" style="width:51pt;height:15.65pt" o:ole="">
            <v:imagedata r:id="rId961" o:title=""/>
          </v:shape>
          <o:OLEObject Type="Embed" ProgID="Equation.DSMT4" ShapeID="_x0000_i1507" DrawAspect="Content" ObjectID="_1659722235" r:id="rId96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078D1FC" w14:textId="23919B6B" w:rsidR="00455D90" w:rsidRPr="00647D31" w:rsidRDefault="00455D90" w:rsidP="003D4D88">
      <w:pPr>
        <w:tabs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0968479E" w14:textId="0EBA255E" w:rsidR="00BB0D65" w:rsidRPr="00647D31" w:rsidRDefault="00BB0D65" w:rsidP="003D4D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82051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rFonts w:ascii="Times New Roman" w:hAnsi="Times New Roman" w:cs="Times New Roman"/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From</w:t>
      </w:r>
      <w:r w:rsidR="00BF0740" w:rsidRPr="00647D31">
        <w:rPr>
          <w:rFonts w:ascii="Times New Roman" w:hAnsi="Times New Roman" w:cs="Times New Roman"/>
          <w:sz w:val="24"/>
          <w:szCs w:val="24"/>
        </w:rPr>
        <w:t xml:space="preserve"> the top of a triangle, we lead the external bisectors of angles</w:t>
      </w:r>
      <w:r w:rsidRPr="00647D31">
        <w:rPr>
          <w:rFonts w:ascii="Times New Roman" w:hAnsi="Times New Roman" w:cs="Times New Roman"/>
          <w:sz w:val="24"/>
          <w:szCs w:val="24"/>
        </w:rPr>
        <w:t xml:space="preserve"> such </w:t>
      </w:r>
      <w:r w:rsidR="00BF0740" w:rsidRPr="00647D31">
        <w:rPr>
          <w:rFonts w:ascii="Times New Roman" w:hAnsi="Times New Roman" w:cs="Times New Roman"/>
          <w:sz w:val="24"/>
          <w:szCs w:val="24"/>
        </w:rPr>
        <w:t>that formed an outside triangle such that the top of the first are the feet of the second</w:t>
      </w:r>
      <w:r w:rsidRPr="00647D31">
        <w:rPr>
          <w:rFonts w:ascii="Times New Roman" w:hAnsi="Times New Roman" w:cs="Times New Roman"/>
          <w:sz w:val="24"/>
          <w:szCs w:val="24"/>
        </w:rPr>
        <w:t xml:space="preserve"> heights</w:t>
      </w:r>
      <w:r w:rsidR="00BF0740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D2A37CB" w14:textId="15BF476C" w:rsidR="00C03BC5" w:rsidRPr="00647D31" w:rsidRDefault="00C03BC5" w:rsidP="003D4D8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1DE066FF" w14:textId="615C4647" w:rsidR="00251963" w:rsidRPr="00647D31" w:rsidRDefault="006641D3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the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DEF</w:t>
      </w:r>
      <w:r w:rsidRPr="00647D31">
        <w:rPr>
          <w:rFonts w:ascii="Times New Roman" w:hAnsi="Times New Roman" w:cs="Times New Roman"/>
          <w:sz w:val="24"/>
          <w:szCs w:val="24"/>
        </w:rPr>
        <w:t xml:space="preserve"> where </w:t>
      </w:r>
      <w:r w:rsidRPr="00647D31">
        <w:rPr>
          <w:rFonts w:ascii="Times New Roman" w:hAnsi="Times New Roman" w:cs="Times New Roman"/>
          <w:i/>
          <w:sz w:val="24"/>
          <w:szCs w:val="24"/>
        </w:rPr>
        <w:t>DA</w:t>
      </w:r>
      <w:r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</w:rPr>
        <w:t>BE</w:t>
      </w:r>
      <w:r w:rsidRPr="00647D31">
        <w:rPr>
          <w:rFonts w:ascii="Times New Roman" w:hAnsi="Times New Roman" w:cs="Times New Roman"/>
          <w:sz w:val="24"/>
          <w:szCs w:val="24"/>
        </w:rPr>
        <w:t xml:space="preserve">, and </w:t>
      </w:r>
      <w:r w:rsidRPr="00647D31">
        <w:rPr>
          <w:rFonts w:ascii="Times New Roman" w:hAnsi="Times New Roman" w:cs="Times New Roman"/>
          <w:i/>
          <w:sz w:val="24"/>
          <w:szCs w:val="24"/>
        </w:rPr>
        <w:t>F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heights (perpendicular to sides)</w:t>
      </w:r>
      <w:r w:rsidR="00941145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50E681F" w14:textId="5A96C068" w:rsidR="00941145" w:rsidRPr="00647D31" w:rsidRDefault="009E2E4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s of the same hypothenuse of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FAD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FCD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CAE6297" w14:textId="726ADC11" w:rsidR="009E2E4E" w:rsidRPr="00647D31" w:rsidRDefault="0005113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, the 2 triangles inscribed the same circle with the center at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88969B2" w14:textId="18CF6EC0" w:rsidR="002F687E" w:rsidRPr="00647D31" w:rsidRDefault="002F687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280" w:dyaOrig="279" w14:anchorId="2AB70CA8">
          <v:shape id="_x0000_i1508" type="#_x0000_t75" style="width:114pt;height:14.35pt" o:ole="">
            <v:imagedata r:id="rId964" o:title=""/>
          </v:shape>
          <o:OLEObject Type="Embed" ProgID="Equation.DSMT4" ShapeID="_x0000_i1508" DrawAspect="Content" ObjectID="_1659722236" r:id="rId965"/>
        </w:object>
      </w:r>
    </w:p>
    <w:p w14:paraId="68D87D3C" w14:textId="587E55AA" w:rsidR="002F687E" w:rsidRPr="00647D31" w:rsidRDefault="00C70AF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rFonts w:ascii="Times New Roman" w:hAnsi="Times New Roman" w:cs="Times New Roman"/>
          <w:position w:val="-10"/>
          <w:sz w:val="24"/>
          <w:szCs w:val="24"/>
        </w:rPr>
        <w:object w:dxaOrig="3300" w:dyaOrig="400" w14:anchorId="54CD6EB7">
          <v:shape id="_x0000_i1509" type="#_x0000_t75" style="width:165pt;height:20.35pt" o:ole="">
            <v:imagedata r:id="rId967" o:title=""/>
          </v:shape>
          <o:OLEObject Type="Embed" ProgID="Equation.DSMT4" ShapeID="_x0000_i1509" DrawAspect="Content" ObjectID="_1659722237" r:id="rId968"/>
        </w:object>
      </w:r>
    </w:p>
    <w:p w14:paraId="0238AF2F" w14:textId="2B840B62" w:rsidR="0023319B" w:rsidRPr="00647D31" w:rsidRDefault="0023319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="00D506B1" w:rsidRPr="00647D31">
        <w:rPr>
          <w:rFonts w:ascii="Times New Roman" w:hAnsi="Times New Roman" w:cs="Times New Roman"/>
          <w:sz w:val="24"/>
          <w:szCs w:val="24"/>
        </w:rPr>
        <w:t>t</w:t>
      </w:r>
      <w:r w:rsidRPr="00647D31">
        <w:rPr>
          <w:rFonts w:ascii="Times New Roman" w:hAnsi="Times New Roman" w:cs="Times New Roman"/>
          <w:sz w:val="24"/>
          <w:szCs w:val="24"/>
        </w:rPr>
        <w:t xml:space="preserve">he triangle </w:t>
      </w:r>
      <w:r w:rsidR="00F75231" w:rsidRPr="00647D31">
        <w:rPr>
          <w:rFonts w:ascii="Times New Roman" w:hAnsi="Times New Roman" w:cs="Times New Roman"/>
          <w:i/>
          <w:sz w:val="24"/>
          <w:szCs w:val="24"/>
        </w:rPr>
        <w:t>AMC</w: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1D74D7" w:rsidRPr="00647D31">
        <w:rPr>
          <w:rFonts w:ascii="Times New Roman" w:hAnsi="Times New Roman" w:cs="Times New Roman"/>
          <w:sz w:val="24"/>
          <w:szCs w:val="24"/>
        </w:rPr>
        <w:t>is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osceles.</w:t>
      </w:r>
    </w:p>
    <w:p w14:paraId="799A54AE" w14:textId="42EFFB21" w:rsidR="00DE27DE" w:rsidRPr="00647D31" w:rsidRDefault="00F75231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3000" w:dyaOrig="400" w14:anchorId="6F11BA34">
          <v:shape id="_x0000_i1510" type="#_x0000_t75" style="width:150pt;height:20.35pt" o:ole="">
            <v:imagedata r:id="rId969" o:title=""/>
          </v:shape>
          <o:OLEObject Type="Embed" ProgID="Equation.DSMT4" ShapeID="_x0000_i1510" DrawAspect="Content" ObjectID="_1659722238" r:id="rId970"/>
        </w:object>
      </w:r>
      <w:r w:rsidR="00DE27DE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589C8C" w14:textId="7086C440" w:rsidR="009E2E4E" w:rsidRPr="00647D31" w:rsidRDefault="0023319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7607C5" w:rsidRPr="00647D31">
        <w:rPr>
          <w:rFonts w:ascii="Times New Roman" w:hAnsi="Times New Roman" w:cs="Times New Roman"/>
          <w:position w:val="-20"/>
          <w:sz w:val="24"/>
          <w:szCs w:val="24"/>
        </w:rPr>
        <w:object w:dxaOrig="2920" w:dyaOrig="520" w14:anchorId="09D70602">
          <v:shape id="_x0000_i1511" type="#_x0000_t75" style="width:146.35pt;height:26.35pt" o:ole="">
            <v:imagedata r:id="rId971" o:title=""/>
          </v:shape>
          <o:OLEObject Type="Embed" ProgID="Equation.DSMT4" ShapeID="_x0000_i1511" DrawAspect="Content" ObjectID="_1659722239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3180" w:dyaOrig="520" w14:anchorId="48D4D653">
          <v:shape id="_x0000_i1512" type="#_x0000_t75" style="width:159pt;height:26.35pt" o:ole="">
            <v:imagedata r:id="rId973" o:title=""/>
          </v:shape>
          <o:OLEObject Type="Embed" ProgID="Equation.DSMT4" ShapeID="_x0000_i1512" DrawAspect="Content" ObjectID="_1659722240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C943FB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60" w:dyaOrig="400" w14:anchorId="35583F68">
          <v:shape id="_x0000_i1513" type="#_x0000_t75" style="width:93pt;height:20.35pt" o:ole="">
            <v:imagedata r:id="rId975" o:title=""/>
          </v:shape>
          <o:OLEObject Type="Embed" ProgID="Equation.DSMT4" ShapeID="_x0000_i1513" DrawAspect="Content" ObjectID="_1659722241" r:id="rId976"/>
        </w:object>
      </w:r>
    </w:p>
    <w:p w14:paraId="1989F81A" w14:textId="4F420D2D" w:rsidR="007607C5" w:rsidRPr="00647D31" w:rsidRDefault="00C943F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420" w:dyaOrig="520" w14:anchorId="1FEC5191">
          <v:shape id="_x0000_i1514" type="#_x0000_t75" style="width:120.65pt;height:26.35pt" o:ole="">
            <v:imagedata r:id="rId977" o:title=""/>
          </v:shape>
          <o:OLEObject Type="Embed" ProgID="Equation.DSMT4" ShapeID="_x0000_i1514" DrawAspect="Content" ObjectID="_1659722242" r:id="rId978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820" w:dyaOrig="520" w14:anchorId="2F8A038A">
          <v:shape id="_x0000_i1515" type="#_x0000_t75" style="width:141pt;height:26.35pt" o:ole="">
            <v:imagedata r:id="rId979" o:title=""/>
          </v:shape>
          <o:OLEObject Type="Embed" ProgID="Equation.DSMT4" ShapeID="_x0000_i1515" DrawAspect="Content" ObjectID="_1659722243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9E7DD9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80" w:dyaOrig="400" w14:anchorId="62088685">
          <v:shape id="_x0000_i1516" type="#_x0000_t75" style="width:84pt;height:20.35pt" o:ole="">
            <v:imagedata r:id="rId981" o:title=""/>
          </v:shape>
          <o:OLEObject Type="Embed" ProgID="Equation.DSMT4" ShapeID="_x0000_i1516" DrawAspect="Content" ObjectID="_1659722244" r:id="rId982"/>
        </w:object>
      </w:r>
    </w:p>
    <w:p w14:paraId="588E7595" w14:textId="4D7BA4AE" w:rsidR="002579F2" w:rsidRPr="00647D31" w:rsidRDefault="007A01EA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59722245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0E6AD8AB">
          <v:shape id="_x0000_i1518" type="#_x0000_t75" style="width:93.65pt;height:18pt" o:ole="">
            <v:imagedata r:id="rId985" o:title=""/>
          </v:shape>
          <o:OLEObject Type="Embed" ProgID="Equation.DSMT4" ShapeID="_x0000_i1518" DrawAspect="Content" ObjectID="_1659722246" r:id="rId986"/>
        </w:object>
      </w:r>
    </w:p>
    <w:p w14:paraId="23F9DF5C" w14:textId="3E5E08DF" w:rsidR="007A01EA" w:rsidRPr="00647D31" w:rsidRDefault="007A01EA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260" w:dyaOrig="360" w14:anchorId="00873880">
          <v:shape id="_x0000_i1519" type="#_x0000_t75" style="width:113.35pt;height:18pt" o:ole="">
            <v:imagedata r:id="rId987" o:title=""/>
          </v:shape>
          <o:OLEObject Type="Embed" ProgID="Equation.DSMT4" ShapeID="_x0000_i1519" DrawAspect="Content" ObjectID="_1659722247" r:id="rId988"/>
        </w:object>
      </w:r>
    </w:p>
    <w:p w14:paraId="797D280D" w14:textId="4C7CBF8F" w:rsidR="00FC4FEA" w:rsidRPr="00647D31" w:rsidRDefault="00892FA5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20" w:dyaOrig="400" w14:anchorId="18113D87">
          <v:shape id="_x0000_i1520" type="#_x0000_t75" style="width:56.35pt;height:20.35pt" o:ole="">
            <v:imagedata r:id="rId989" o:title=""/>
          </v:shape>
          <o:OLEObject Type="Embed" ProgID="Equation.DSMT4" ShapeID="_x0000_i1520" DrawAspect="Content" ObjectID="_1659722248" r:id="rId990"/>
        </w:object>
      </w:r>
    </w:p>
    <w:p w14:paraId="2D98528E" w14:textId="277795F6" w:rsidR="00FC4FEA" w:rsidRPr="00647D31" w:rsidRDefault="00112C59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Similar,</w:t>
      </w:r>
    </w:p>
    <w:p w14:paraId="29732986" w14:textId="1402F0CC" w:rsidR="00962E47" w:rsidRPr="00647D31" w:rsidRDefault="00962E4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s of the same hypothenuse of the 2 right triangles </w:t>
      </w:r>
      <w:r w:rsidRPr="00647D31">
        <w:rPr>
          <w:rFonts w:ascii="Times New Roman" w:hAnsi="Times New Roman" w:cs="Times New Roman"/>
          <w:i/>
          <w:sz w:val="24"/>
          <w:szCs w:val="24"/>
        </w:rPr>
        <w:t>FCE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sz w:val="24"/>
          <w:szCs w:val="24"/>
        </w:rPr>
        <w:t>FBE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420CCDAD" w14:textId="4BD47E71" w:rsidR="00962E47" w:rsidRPr="00647D31" w:rsidRDefault="00962E4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, the 2 triangles inscribed the same circle with the center at point </w:t>
      </w:r>
      <w:r w:rsidR="009E1900" w:rsidRPr="00647D31">
        <w:rPr>
          <w:rFonts w:ascii="Times New Roman" w:hAnsi="Times New Roman" w:cs="Times New Roman"/>
          <w:i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03B3114" w14:textId="05D99AE8" w:rsidR="00962E47" w:rsidRPr="00647D31" w:rsidRDefault="009E190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40" w:dyaOrig="279" w14:anchorId="1F85C6CC">
          <v:shape id="_x0000_i1521" type="#_x0000_t75" style="width:107.35pt;height:14.35pt" o:ole="">
            <v:imagedata r:id="rId991" o:title=""/>
          </v:shape>
          <o:OLEObject Type="Embed" ProgID="Equation.DSMT4" ShapeID="_x0000_i1521" DrawAspect="Content" ObjectID="_1659722249" r:id="rId992"/>
        </w:object>
      </w:r>
    </w:p>
    <w:p w14:paraId="79D68DD3" w14:textId="79791A70" w:rsidR="00962E47" w:rsidRPr="00647D31" w:rsidRDefault="00B7094C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rFonts w:ascii="Times New Roman" w:hAnsi="Times New Roman" w:cs="Times New Roman"/>
          <w:position w:val="-10"/>
          <w:sz w:val="24"/>
          <w:szCs w:val="24"/>
        </w:rPr>
        <w:object w:dxaOrig="3159" w:dyaOrig="400" w14:anchorId="6A284BC9">
          <v:shape id="_x0000_i1522" type="#_x0000_t75" style="width:158.35pt;height:20.35pt" o:ole="">
            <v:imagedata r:id="rId994" o:title=""/>
          </v:shape>
          <o:OLEObject Type="Embed" ProgID="Equation.DSMT4" ShapeID="_x0000_i1522" DrawAspect="Content" ObjectID="_1659722250" r:id="rId995"/>
        </w:object>
      </w:r>
    </w:p>
    <w:p w14:paraId="370BD562" w14:textId="688C7BF2" w:rsidR="00962E47" w:rsidRPr="00647D31" w:rsidRDefault="00962E4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the triangle </w:t>
      </w:r>
      <w:r w:rsidR="00B7094C" w:rsidRPr="00647D31">
        <w:rPr>
          <w:rFonts w:ascii="Times New Roman" w:hAnsi="Times New Roman" w:cs="Times New Roman"/>
          <w:i/>
          <w:sz w:val="24"/>
          <w:szCs w:val="24"/>
        </w:rPr>
        <w:t>NB</w:t>
      </w:r>
      <w:r w:rsidRPr="00647D31">
        <w:rPr>
          <w:rFonts w:ascii="Times New Roman" w:hAnsi="Times New Roman" w:cs="Times New Roman"/>
          <w:i/>
          <w:sz w:val="24"/>
          <w:szCs w:val="24"/>
        </w:rPr>
        <w:t>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isosceles. </w:t>
      </w:r>
    </w:p>
    <w:p w14:paraId="5C05F0E2" w14:textId="063B31C5" w:rsidR="00962E47" w:rsidRPr="00647D31" w:rsidRDefault="00962E47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3000" w:dyaOrig="400" w14:anchorId="26F04965">
          <v:shape id="_x0000_i1523" type="#_x0000_t75" style="width:150pt;height:20.35pt" o:ole="">
            <v:imagedata r:id="rId969" o:title=""/>
          </v:shape>
          <o:OLEObject Type="Embed" ProgID="Equation.DSMT4" ShapeID="_x0000_i1523" DrawAspect="Content" ObjectID="_1659722251" r:id="rId996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F6F799" w14:textId="603AB732" w:rsidR="00962E47" w:rsidRPr="00647D31" w:rsidRDefault="00962E47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EC04A4"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80" w:dyaOrig="520" w14:anchorId="6B3C6654">
          <v:shape id="_x0000_i1524" type="#_x0000_t75" style="width:140pt;height:26.35pt" o:ole="">
            <v:imagedata r:id="rId997" o:title=""/>
          </v:shape>
          <o:OLEObject Type="Embed" ProgID="Equation.DSMT4" ShapeID="_x0000_i1524" DrawAspect="Content" ObjectID="_1659722252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EC04A4" w:rsidRPr="00647D31">
        <w:rPr>
          <w:rFonts w:ascii="Times New Roman" w:hAnsi="Times New Roman" w:cs="Times New Roman"/>
          <w:position w:val="-20"/>
          <w:sz w:val="24"/>
          <w:szCs w:val="24"/>
        </w:rPr>
        <w:object w:dxaOrig="3159" w:dyaOrig="520" w14:anchorId="072E9F07">
          <v:shape id="_x0000_i1525" type="#_x0000_t75" style="width:158.35pt;height:26.35pt" o:ole="">
            <v:imagedata r:id="rId999" o:title=""/>
          </v:shape>
          <o:OLEObject Type="Embed" ProgID="Equation.DSMT4" ShapeID="_x0000_i1525" DrawAspect="Content" ObjectID="_1659722253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EC04A4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40" w:dyaOrig="400" w14:anchorId="2297826C">
          <v:shape id="_x0000_i1526" type="#_x0000_t75" style="width:91.65pt;height:20.35pt" o:ole="">
            <v:imagedata r:id="rId1001" o:title=""/>
          </v:shape>
          <o:OLEObject Type="Embed" ProgID="Equation.DSMT4" ShapeID="_x0000_i1526" DrawAspect="Content" ObjectID="_1659722254" r:id="rId1002"/>
        </w:object>
      </w:r>
    </w:p>
    <w:p w14:paraId="73DFABAA" w14:textId="2AE04576" w:rsidR="00171FCF" w:rsidRPr="00647D31" w:rsidRDefault="00171FC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20" w:dyaOrig="520" w14:anchorId="3F604566">
          <v:shape id="_x0000_i1527" type="#_x0000_t75" style="width:115.65pt;height:26.35pt" o:ole="">
            <v:imagedata r:id="rId1003" o:title=""/>
          </v:shape>
          <o:OLEObject Type="Embed" ProgID="Equation.DSMT4" ShapeID="_x0000_i1527" DrawAspect="Content" ObjectID="_1659722255" r:id="rId100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99" w:dyaOrig="520" w14:anchorId="6B5340B4">
          <v:shape id="_x0000_i1528" type="#_x0000_t75" style="width:139.65pt;height:26.35pt" o:ole="">
            <v:imagedata r:id="rId1005" o:title=""/>
          </v:shape>
          <o:OLEObject Type="Embed" ProgID="Equation.DSMT4" ShapeID="_x0000_i1528" DrawAspect="Content" ObjectID="_1659722256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60" w:dyaOrig="400" w14:anchorId="73E633BF">
          <v:shape id="_x0000_i1529" type="#_x0000_t75" style="width:83pt;height:20.35pt" o:ole="">
            <v:imagedata r:id="rId1007" o:title=""/>
          </v:shape>
          <o:OLEObject Type="Embed" ProgID="Equation.DSMT4" ShapeID="_x0000_i1529" DrawAspect="Content" ObjectID="_1659722257" r:id="rId1008"/>
        </w:object>
      </w:r>
    </w:p>
    <w:p w14:paraId="5D6DB5CF" w14:textId="3BB76161" w:rsidR="00171FCF" w:rsidRPr="00647D31" w:rsidRDefault="00171FC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00" w:dyaOrig="360" w14:anchorId="615C180D">
          <v:shape id="_x0000_i1530" type="#_x0000_t75" style="width:100.35pt;height:18pt" o:ole="">
            <v:imagedata r:id="rId1009" o:title=""/>
          </v:shape>
          <o:OLEObject Type="Embed" ProgID="Equation.DSMT4" ShapeID="_x0000_i1530" DrawAspect="Content" ObjectID="_1659722258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40" w:dyaOrig="360" w14:anchorId="251399B2">
          <v:shape id="_x0000_i1531" type="#_x0000_t75" style="width:91.65pt;height:18pt" o:ole="">
            <v:imagedata r:id="rId1011" o:title=""/>
          </v:shape>
          <o:OLEObject Type="Embed" ProgID="Equation.DSMT4" ShapeID="_x0000_i1531" DrawAspect="Content" ObjectID="_1659722259" r:id="rId1012"/>
        </w:object>
      </w:r>
    </w:p>
    <w:p w14:paraId="628EA949" w14:textId="19E4AE23" w:rsidR="00171FCF" w:rsidRPr="00647D31" w:rsidRDefault="00171FCF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260" w:dyaOrig="360" w14:anchorId="7BFBF583">
          <v:shape id="_x0000_i1532" type="#_x0000_t75" style="width:113.35pt;height:18pt" o:ole="">
            <v:imagedata r:id="rId1013" o:title=""/>
          </v:shape>
          <o:OLEObject Type="Embed" ProgID="Equation.DSMT4" ShapeID="_x0000_i1532" DrawAspect="Content" ObjectID="_1659722260" r:id="rId1014"/>
        </w:object>
      </w:r>
    </w:p>
    <w:p w14:paraId="16013BF3" w14:textId="7CACFDDE" w:rsidR="00171FCF" w:rsidRPr="00647D31" w:rsidRDefault="00171FCF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20" w:dyaOrig="400" w14:anchorId="0C06971B">
          <v:shape id="_x0000_i1533" type="#_x0000_t75" style="width:56.35pt;height:20.35pt" o:ole="">
            <v:imagedata r:id="rId1015" o:title=""/>
          </v:shape>
          <o:OLEObject Type="Embed" ProgID="Equation.DSMT4" ShapeID="_x0000_i1533" DrawAspect="Content" ObjectID="_1659722261" r:id="rId1016"/>
        </w:object>
      </w:r>
    </w:p>
    <w:p w14:paraId="13941BF2" w14:textId="2D8719A9" w:rsidR="00171FCF" w:rsidRPr="00647D31" w:rsidRDefault="00F101F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n,</w:t>
      </w:r>
      <w:r w:rsidR="00171FCF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171FCF" w:rsidRPr="00647D31">
        <w:rPr>
          <w:rFonts w:ascii="Times New Roman" w:hAnsi="Times New Roman" w:cs="Times New Roman"/>
          <w:position w:val="-6"/>
          <w:sz w:val="24"/>
          <w:szCs w:val="24"/>
        </w:rPr>
        <w:object w:dxaOrig="1719" w:dyaOrig="360" w14:anchorId="7D1C8923">
          <v:shape id="_x0000_i1534" type="#_x0000_t75" style="width:86.35pt;height:18.65pt" o:ole="">
            <v:imagedata r:id="rId1017" o:title=""/>
          </v:shape>
          <o:OLEObject Type="Embed" ProgID="Equation.DSMT4" ShapeID="_x0000_i1534" DrawAspect="Content" ObjectID="_1659722262" r:id="rId1018"/>
        </w:object>
      </w:r>
    </w:p>
    <w:p w14:paraId="1A6E978F" w14:textId="5EBDAB79" w:rsidR="005A5E1B" w:rsidRPr="00647D31" w:rsidRDefault="005A5E1B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CF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interior bisector of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59722263" r:id="rId102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DCE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exterior bisector.</w:t>
      </w:r>
    </w:p>
    <w:p w14:paraId="2D68219E" w14:textId="363146A1" w:rsidR="00F657FD" w:rsidRPr="00647D31" w:rsidRDefault="00364EE3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759A2B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380" w:dyaOrig="520" w14:anchorId="1E6019C8">
          <v:shape id="_x0000_i1536" type="#_x0000_t75" style="width:118.65pt;height:26.35pt" o:ole="">
            <v:imagedata r:id="rId1021" o:title=""/>
          </v:shape>
          <o:OLEObject Type="Embed" ProgID="Equation.DSMT4" ShapeID="_x0000_i1536" DrawAspect="Content" ObjectID="_1659722264" r:id="rId102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15152C" w:rsidRPr="00647D31">
        <w:rPr>
          <w:rFonts w:ascii="Times New Roman" w:hAnsi="Times New Roman" w:cs="Times New Roman"/>
          <w:position w:val="-20"/>
          <w:sz w:val="24"/>
          <w:szCs w:val="24"/>
        </w:rPr>
        <w:object w:dxaOrig="2820" w:dyaOrig="520" w14:anchorId="67C9D4D6">
          <v:shape id="_x0000_i1537" type="#_x0000_t75" style="width:141pt;height:26.35pt" o:ole="">
            <v:imagedata r:id="rId1023" o:title=""/>
          </v:shape>
          <o:OLEObject Type="Embed" ProgID="Equation.DSMT4" ShapeID="_x0000_i1537" DrawAspect="Content" ObjectID="_1659722265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15152C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80" w:dyaOrig="400" w14:anchorId="44F70503">
          <v:shape id="_x0000_i1538" type="#_x0000_t75" style="width:84pt;height:20.35pt" o:ole="">
            <v:imagedata r:id="rId1025" o:title=""/>
          </v:shape>
          <o:OLEObject Type="Embed" ProgID="Equation.DSMT4" ShapeID="_x0000_i1538" DrawAspect="Content" ObjectID="_1659722266" r:id="rId1026"/>
        </w:object>
      </w:r>
    </w:p>
    <w:p w14:paraId="3512E350" w14:textId="703E11CB" w:rsidR="00DB10B0" w:rsidRPr="00647D31" w:rsidRDefault="00EC310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060" w:dyaOrig="360" w14:anchorId="538813D0">
          <v:shape id="_x0000_i1539" type="#_x0000_t75" style="width:102.65pt;height:18pt" o:ole="">
            <v:imagedata r:id="rId1027" o:title=""/>
          </v:shape>
          <o:OLEObject Type="Embed" ProgID="Equation.DSMT4" ShapeID="_x0000_i1539" DrawAspect="Content" ObjectID="_1659722267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780" w:dyaOrig="360" w14:anchorId="7F210B19">
          <v:shape id="_x0000_i1540" type="#_x0000_t75" style="width:88.65pt;height:18pt" o:ole="">
            <v:imagedata r:id="rId1029" o:title=""/>
          </v:shape>
          <o:OLEObject Type="Embed" ProgID="Equation.DSMT4" ShapeID="_x0000_i1540" DrawAspect="Content" ObjectID="_1659722268" r:id="rId1030"/>
        </w:object>
      </w:r>
    </w:p>
    <w:p w14:paraId="1A2B6DB5" w14:textId="6FA00CF8" w:rsidR="00DB10B0" w:rsidRPr="00647D31" w:rsidRDefault="00EC3108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240" w:dyaOrig="360" w14:anchorId="3D3CEB81">
          <v:shape id="_x0000_i1541" type="#_x0000_t75" style="width:112.35pt;height:18pt" o:ole="">
            <v:imagedata r:id="rId1031" o:title=""/>
          </v:shape>
          <o:OLEObject Type="Embed" ProgID="Equation.DSMT4" ShapeID="_x0000_i1541" DrawAspect="Content" ObjectID="_1659722269" r:id="rId1032"/>
        </w:object>
      </w:r>
    </w:p>
    <w:p w14:paraId="0F1C8BA1" w14:textId="33616100" w:rsidR="00DB10B0" w:rsidRPr="00647D31" w:rsidRDefault="00DB10B0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00" w:dyaOrig="400" w14:anchorId="652375E0">
          <v:shape id="_x0000_i1542" type="#_x0000_t75" style="width:55.35pt;height:20.35pt" o:ole="">
            <v:imagedata r:id="rId1033" o:title=""/>
          </v:shape>
          <o:OLEObject Type="Embed" ProgID="Equation.DSMT4" ShapeID="_x0000_i1542" DrawAspect="Content" ObjectID="_1659722270" r:id="rId1034"/>
        </w:object>
      </w:r>
    </w:p>
    <w:p w14:paraId="63972BEA" w14:textId="7625D9C2" w:rsidR="004A24BB" w:rsidRPr="00647D31" w:rsidRDefault="004A24B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the point </w:t>
      </w:r>
      <w:r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s of the same hypothenuse of the 2 right triangles </w:t>
      </w:r>
      <w:r w:rsidR="004F3CD7" w:rsidRPr="00647D31">
        <w:rPr>
          <w:rFonts w:ascii="Times New Roman" w:hAnsi="Times New Roman" w:cs="Times New Roman"/>
          <w:i/>
          <w:sz w:val="24"/>
          <w:szCs w:val="24"/>
        </w:rPr>
        <w:t>DA</w:t>
      </w:r>
      <w:r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="004F3CD7" w:rsidRPr="00647D31">
        <w:rPr>
          <w:rFonts w:ascii="Times New Roman" w:hAnsi="Times New Roman" w:cs="Times New Roman"/>
          <w:i/>
          <w:sz w:val="24"/>
          <w:szCs w:val="24"/>
        </w:rPr>
        <w:t>BD</w:t>
      </w:r>
      <w:r w:rsidRPr="00647D31">
        <w:rPr>
          <w:rFonts w:ascii="Times New Roman" w:hAnsi="Times New Roman" w:cs="Times New Roman"/>
          <w:i/>
          <w:sz w:val="24"/>
          <w:szCs w:val="24"/>
        </w:rPr>
        <w:t>E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97CAAD1" w14:textId="1B508E53" w:rsidR="004A24BB" w:rsidRPr="00647D31" w:rsidRDefault="004A24B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, the 2 triangles inscribed the same circle with the center at point </w:t>
      </w:r>
      <w:r w:rsidR="00FF7692" w:rsidRPr="00647D31">
        <w:rPr>
          <w:rFonts w:ascii="Times New Roman" w:hAnsi="Times New Roman" w:cs="Times New Roman"/>
          <w:i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EB1E299" w14:textId="79D87AD5" w:rsidR="004A24BB" w:rsidRPr="00647D31" w:rsidRDefault="001415D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2040" w:dyaOrig="260" w14:anchorId="48B09B00">
          <v:shape id="_x0000_i1543" type="#_x0000_t75" style="width:102pt;height:12.65pt" o:ole="">
            <v:imagedata r:id="rId1035" o:title=""/>
          </v:shape>
          <o:OLEObject Type="Embed" ProgID="Equation.DSMT4" ShapeID="_x0000_i1543" DrawAspect="Content" ObjectID="_1659722271" r:id="rId1036"/>
        </w:object>
      </w:r>
    </w:p>
    <w:p w14:paraId="094EFD26" w14:textId="1E27CAF5" w:rsidR="004A24BB" w:rsidRPr="00647D31" w:rsidRDefault="001415D6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3080" w:dyaOrig="400" w14:anchorId="3A373008">
          <v:shape id="_x0000_i1544" type="#_x0000_t75" style="width:153.65pt;height:20.35pt" o:ole="">
            <v:imagedata r:id="rId1037" o:title=""/>
          </v:shape>
          <o:OLEObject Type="Embed" ProgID="Equation.DSMT4" ShapeID="_x0000_i1544" DrawAspect="Content" ObjectID="_1659722272" r:id="rId1038"/>
        </w:object>
      </w:r>
    </w:p>
    <w:p w14:paraId="36524E22" w14:textId="20B1FCC3" w:rsidR="004A24BB" w:rsidRPr="00647D31" w:rsidRDefault="004A24B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lastRenderedPageBreak/>
        <w:t xml:space="preserve">Therefore, the triangle </w:t>
      </w:r>
      <w:r w:rsidR="00E307FD" w:rsidRPr="00647D31">
        <w:rPr>
          <w:rFonts w:ascii="Times New Roman" w:hAnsi="Times New Roman" w:cs="Times New Roman"/>
          <w:i/>
          <w:sz w:val="24"/>
          <w:szCs w:val="24"/>
        </w:rPr>
        <w:t>APB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isosceles. </w:t>
      </w:r>
    </w:p>
    <w:p w14:paraId="0E8C3217" w14:textId="2136A3AF" w:rsidR="004A24BB" w:rsidRPr="00647D31" w:rsidRDefault="00E307FD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2680" w:dyaOrig="400" w14:anchorId="723A855C">
          <v:shape id="_x0000_i1545" type="#_x0000_t75" style="width:134.35pt;height:20.35pt" o:ole="">
            <v:imagedata r:id="rId1039" o:title=""/>
          </v:shape>
          <o:OLEObject Type="Embed" ProgID="Equation.DSMT4" ShapeID="_x0000_i1545" DrawAspect="Content" ObjectID="_1659722273" r:id="rId1040"/>
        </w:object>
      </w:r>
      <w:r w:rsidR="004A24BB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6A57A0" w14:textId="483232E3" w:rsidR="004A24BB" w:rsidRPr="00647D31" w:rsidRDefault="002E059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A14F6F"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60" w:dyaOrig="520" w14:anchorId="4A1B0E30">
          <v:shape id="_x0000_i1546" type="#_x0000_t75" style="width:138pt;height:26.35pt" o:ole="">
            <v:imagedata r:id="rId1042" o:title=""/>
          </v:shape>
          <o:OLEObject Type="Embed" ProgID="Equation.DSMT4" ShapeID="_x0000_i1546" DrawAspect="Content" ObjectID="_1659722274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A14F6F" w:rsidRPr="00647D31">
        <w:rPr>
          <w:rFonts w:ascii="Times New Roman" w:hAnsi="Times New Roman" w:cs="Times New Roman"/>
          <w:position w:val="-20"/>
          <w:sz w:val="24"/>
          <w:szCs w:val="24"/>
        </w:rPr>
        <w:object w:dxaOrig="3180" w:dyaOrig="520" w14:anchorId="0AFC1358">
          <v:shape id="_x0000_i1547" type="#_x0000_t75" style="width:159pt;height:26.35pt" o:ole="">
            <v:imagedata r:id="rId1044" o:title=""/>
          </v:shape>
          <o:OLEObject Type="Embed" ProgID="Equation.DSMT4" ShapeID="_x0000_i1547" DrawAspect="Content" ObjectID="_1659722275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A14F6F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840" w:dyaOrig="400" w14:anchorId="037ECA86">
          <v:shape id="_x0000_i1548" type="#_x0000_t75" style="width:91.65pt;height:20.35pt" o:ole="">
            <v:imagedata r:id="rId1046" o:title=""/>
          </v:shape>
          <o:OLEObject Type="Embed" ProgID="Equation.DSMT4" ShapeID="_x0000_i1548" DrawAspect="Content" ObjectID="_1659722276" r:id="rId1047"/>
        </w:object>
      </w:r>
    </w:p>
    <w:p w14:paraId="052EC7DA" w14:textId="7F0B8DD9" w:rsidR="004A24BB" w:rsidRPr="00647D31" w:rsidRDefault="0094219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240" w:dyaOrig="520" w14:anchorId="322C28F5">
          <v:shape id="_x0000_i1549" type="#_x0000_t75" style="width:111.65pt;height:26.35pt" o:ole="">
            <v:imagedata r:id="rId1048" o:title=""/>
          </v:shape>
          <o:OLEObject Type="Embed" ProgID="Equation.DSMT4" ShapeID="_x0000_i1549" DrawAspect="Content" ObjectID="_1659722277" r:id="rId1049"/>
        </w:object>
      </w:r>
      <w:r w:rsidR="004A24BB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942198"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99" w:dyaOrig="520" w14:anchorId="632C1445">
          <v:shape id="_x0000_i1550" type="#_x0000_t75" style="width:139.65pt;height:26.35pt" o:ole="">
            <v:imagedata r:id="rId1050" o:title=""/>
          </v:shape>
          <o:OLEObject Type="Embed" ProgID="Equation.DSMT4" ShapeID="_x0000_i1550" DrawAspect="Content" ObjectID="_1659722278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942198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80" w:dyaOrig="400" w14:anchorId="2D129008">
          <v:shape id="_x0000_i1551" type="#_x0000_t75" style="width:84pt;height:20.35pt" o:ole="">
            <v:imagedata r:id="rId1052" o:title=""/>
          </v:shape>
          <o:OLEObject Type="Embed" ProgID="Equation.DSMT4" ShapeID="_x0000_i1551" DrawAspect="Content" ObjectID="_1659722279" r:id="rId1053"/>
        </w:object>
      </w:r>
      <w:r w:rsidR="00FF7692" w:rsidRPr="00647D31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4828F442" w14:textId="44EBB3BE" w:rsidR="004A24BB" w:rsidRPr="00647D31" w:rsidRDefault="00A006A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900" w:dyaOrig="340" w14:anchorId="3C2C4B23">
          <v:shape id="_x0000_i1552" type="#_x0000_t75" style="width:94.65pt;height:17.35pt" o:ole="">
            <v:imagedata r:id="rId1054" o:title=""/>
          </v:shape>
          <o:OLEObject Type="Embed" ProgID="Equation.DSMT4" ShapeID="_x0000_i1552" DrawAspect="Content" ObjectID="_1659722280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A006AB" w:rsidRPr="00647D31">
        <w:rPr>
          <w:rFonts w:ascii="Times New Roman" w:hAnsi="Times New Roman" w:cs="Times New Roman"/>
          <w:position w:val="-6"/>
          <w:sz w:val="24"/>
          <w:szCs w:val="24"/>
        </w:rPr>
        <w:object w:dxaOrig="1840" w:dyaOrig="360" w14:anchorId="0A4B5B74">
          <v:shape id="_x0000_i1553" type="#_x0000_t75" style="width:91.65pt;height:18pt" o:ole="">
            <v:imagedata r:id="rId1056" o:title=""/>
          </v:shape>
          <o:OLEObject Type="Embed" ProgID="Equation.DSMT4" ShapeID="_x0000_i1553" DrawAspect="Content" ObjectID="_1659722281" r:id="rId1057"/>
        </w:object>
      </w:r>
    </w:p>
    <w:p w14:paraId="4599E023" w14:textId="16F8E33F" w:rsidR="004A24BB" w:rsidRPr="00647D31" w:rsidRDefault="00A006A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240" w:dyaOrig="360" w14:anchorId="08002D89">
          <v:shape id="_x0000_i1554" type="#_x0000_t75" style="width:112.35pt;height:18pt" o:ole="">
            <v:imagedata r:id="rId1058" o:title=""/>
          </v:shape>
          <o:OLEObject Type="Embed" ProgID="Equation.DSMT4" ShapeID="_x0000_i1554" DrawAspect="Content" ObjectID="_1659722282" r:id="rId1059"/>
        </w:object>
      </w:r>
    </w:p>
    <w:p w14:paraId="3B387987" w14:textId="23ED842A" w:rsidR="004A24BB" w:rsidRPr="00647D31" w:rsidRDefault="00A006AB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80" w:dyaOrig="400" w14:anchorId="09DFA3AF">
          <v:shape id="_x0000_i1555" type="#_x0000_t75" style="width:54.65pt;height:20.35pt" o:ole="">
            <v:imagedata r:id="rId1060" o:title=""/>
          </v:shape>
          <o:OLEObject Type="Embed" ProgID="Equation.DSMT4" ShapeID="_x0000_i1555" DrawAspect="Content" ObjectID="_1659722283" r:id="rId1061"/>
        </w:object>
      </w:r>
    </w:p>
    <w:p w14:paraId="249ED34F" w14:textId="693C49C8" w:rsidR="002E059F" w:rsidRPr="00647D31" w:rsidRDefault="002E059F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,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660" w:dyaOrig="360" w14:anchorId="1B5D8FE2">
          <v:shape id="_x0000_i1556" type="#_x0000_t75" style="width:83.35pt;height:18.65pt" o:ole="">
            <v:imagedata r:id="rId1062" o:title=""/>
          </v:shape>
          <o:OLEObject Type="Embed" ProgID="Equation.DSMT4" ShapeID="_x0000_i1556" DrawAspect="Content" ObjectID="_1659722284" r:id="rId1063"/>
        </w:object>
      </w:r>
    </w:p>
    <w:p w14:paraId="7C1D530A" w14:textId="56C72ACC" w:rsidR="002E059F" w:rsidRPr="00647D31" w:rsidRDefault="002E059F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Pr="00647D31">
        <w:rPr>
          <w:rFonts w:ascii="Times New Roman" w:hAnsi="Times New Roman" w:cs="Times New Roman"/>
          <w:i/>
          <w:sz w:val="24"/>
          <w:szCs w:val="24"/>
        </w:rPr>
        <w:t>A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interior bisector of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6F6584A6">
          <v:shape id="_x0000_i1557" type="#_x0000_t75" style="width:27.65pt;height:18pt" o:ole="">
            <v:imagedata r:id="rId1064" o:title=""/>
          </v:shape>
          <o:OLEObject Type="Embed" ProgID="Equation.DSMT4" ShapeID="_x0000_i1557" DrawAspect="Content" ObjectID="_1659722285" r:id="rId1065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FAE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exterior bisector.</w:t>
      </w:r>
    </w:p>
    <w:p w14:paraId="528E14FD" w14:textId="77777777" w:rsidR="00FE0BC4" w:rsidRPr="00647D31" w:rsidRDefault="00FE0BC4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57477A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299" w:dyaOrig="520" w14:anchorId="3F528765">
          <v:shape id="_x0000_i1558" type="#_x0000_t75" style="width:114.65pt;height:26.35pt" o:ole="">
            <v:imagedata r:id="rId1066" o:title=""/>
          </v:shape>
          <o:OLEObject Type="Embed" ProgID="Equation.DSMT4" ShapeID="_x0000_i1558" DrawAspect="Content" ObjectID="_1659722286" r:id="rId1067"/>
        </w:object>
      </w:r>
      <w:r w:rsidR="001A20C1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99" w:dyaOrig="520" w14:anchorId="5C210B0D">
          <v:shape id="_x0000_i1559" type="#_x0000_t75" style="width:139.65pt;height:26.35pt" o:ole="">
            <v:imagedata r:id="rId1005" o:title=""/>
          </v:shape>
          <o:OLEObject Type="Embed" ProgID="Equation.DSMT4" ShapeID="_x0000_i1559" DrawAspect="Content" ObjectID="_1659722287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60" w:dyaOrig="400" w14:anchorId="7AB1D7FF">
          <v:shape id="_x0000_i1560" type="#_x0000_t75" style="width:83pt;height:20.35pt" o:ole="">
            <v:imagedata r:id="rId1007" o:title=""/>
          </v:shape>
          <o:OLEObject Type="Embed" ProgID="Equation.DSMT4" ShapeID="_x0000_i1560" DrawAspect="Content" ObjectID="_1659722288" r:id="rId1069"/>
        </w:object>
      </w:r>
    </w:p>
    <w:p w14:paraId="092203B4" w14:textId="5428EDAD" w:rsidR="001A20C1" w:rsidRPr="00647D31" w:rsidRDefault="001D53B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59722289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1D53B1" w:rsidRPr="00647D31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59722290" r:id="rId1073"/>
        </w:object>
      </w:r>
    </w:p>
    <w:p w14:paraId="61FF4253" w14:textId="1547B0A0" w:rsidR="001A20C1" w:rsidRPr="00647D31" w:rsidRDefault="001D53B1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240" w:dyaOrig="360" w14:anchorId="4DDAB712">
          <v:shape id="_x0000_i1563" type="#_x0000_t75" style="width:112.35pt;height:18pt" o:ole="">
            <v:imagedata r:id="rId1074" o:title=""/>
          </v:shape>
          <o:OLEObject Type="Embed" ProgID="Equation.DSMT4" ShapeID="_x0000_i1563" DrawAspect="Content" ObjectID="_1659722291" r:id="rId1075"/>
        </w:object>
      </w:r>
    </w:p>
    <w:p w14:paraId="18A064F6" w14:textId="17378DE4" w:rsidR="001A20C1" w:rsidRPr="00647D31" w:rsidRDefault="003E794F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00" w:dyaOrig="400" w14:anchorId="5AAE1683">
          <v:shape id="_x0000_i1564" type="#_x0000_t75" style="width:55.35pt;height:20.35pt" o:ole="">
            <v:imagedata r:id="rId1077" o:title=""/>
          </v:shape>
          <o:OLEObject Type="Embed" ProgID="Equation.DSMT4" ShapeID="_x0000_i1564" DrawAspect="Content" ObjectID="_1659722292" r:id="rId1078"/>
        </w:object>
      </w:r>
    </w:p>
    <w:p w14:paraId="4D9A6BA4" w14:textId="5E5D7BED" w:rsidR="003E794F" w:rsidRPr="00647D31" w:rsidRDefault="00CA4C88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220" w:dyaOrig="520" w14:anchorId="7230D60F">
          <v:shape id="_x0000_i1565" type="#_x0000_t75" style="width:110.35pt;height:26.35pt" o:ole="">
            <v:imagedata r:id="rId1079" o:title=""/>
          </v:shape>
          <o:OLEObject Type="Embed" ProgID="Equation.DSMT4" ShapeID="_x0000_i1565" DrawAspect="Content" ObjectID="_1659722293" r:id="rId1080"/>
        </w:object>
      </w:r>
      <w:r w:rsidR="003E794F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799" w:dyaOrig="520" w14:anchorId="5690DF3B">
          <v:shape id="_x0000_i1566" type="#_x0000_t75" style="width:139.65pt;height:26.35pt" o:ole="">
            <v:imagedata r:id="rId1050" o:title=""/>
          </v:shape>
          <o:OLEObject Type="Embed" ProgID="Equation.DSMT4" ShapeID="_x0000_i1566" DrawAspect="Content" ObjectID="_1659722294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680" w:dyaOrig="400" w14:anchorId="0ED0B5ED">
          <v:shape id="_x0000_i1567" type="#_x0000_t75" style="width:84pt;height:20.35pt" o:ole="">
            <v:imagedata r:id="rId1052" o:title=""/>
          </v:shape>
          <o:OLEObject Type="Embed" ProgID="Equation.DSMT4" ShapeID="_x0000_i1567" DrawAspect="Content" ObjectID="_1659722295" r:id="rId1082"/>
        </w:object>
      </w:r>
      <w:r w:rsidRPr="00647D31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4C65A0CC" w14:textId="49840817" w:rsidR="003E794F" w:rsidRPr="00647D31" w:rsidRDefault="00127DF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1939" w:dyaOrig="340" w14:anchorId="77DFF041">
          <v:shape id="_x0000_i1568" type="#_x0000_t75" style="width:96.65pt;height:17.35pt" o:ole="">
            <v:imagedata r:id="rId1083" o:title=""/>
          </v:shape>
          <o:OLEObject Type="Embed" ProgID="Equation.DSMT4" ShapeID="_x0000_i1568" DrawAspect="Content" ObjectID="_1659722296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127DFB" w:rsidRPr="00647D31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59722297" r:id="rId1086"/>
        </w:object>
      </w:r>
    </w:p>
    <w:p w14:paraId="4F05D7F9" w14:textId="3B096B95" w:rsidR="003E794F" w:rsidRPr="00647D31" w:rsidRDefault="00127DFB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240" w:dyaOrig="360" w14:anchorId="53585581">
          <v:shape id="_x0000_i1570" type="#_x0000_t75" style="width:112.35pt;height:18pt" o:ole="">
            <v:imagedata r:id="rId1087" o:title=""/>
          </v:shape>
          <o:OLEObject Type="Embed" ProgID="Equation.DSMT4" ShapeID="_x0000_i1570" DrawAspect="Content" ObjectID="_1659722298" r:id="rId1088"/>
        </w:object>
      </w:r>
    </w:p>
    <w:p w14:paraId="2E3B593A" w14:textId="6FFE7018" w:rsidR="003E794F" w:rsidRPr="00647D31" w:rsidRDefault="00127DFB" w:rsidP="003D4D88">
      <w:pPr>
        <w:spacing w:after="0" w:line="48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100" w:dyaOrig="400" w14:anchorId="7ED507D5">
          <v:shape id="_x0000_i1571" type="#_x0000_t75" style="width:55.35pt;height:20.35pt" o:ole="">
            <v:imagedata r:id="rId1089" o:title=""/>
          </v:shape>
          <o:OLEObject Type="Embed" ProgID="Equation.DSMT4" ShapeID="_x0000_i1571" DrawAspect="Content" ObjectID="_1659722299" r:id="rId1090"/>
        </w:object>
      </w:r>
    </w:p>
    <w:p w14:paraId="5C4E000A" w14:textId="78EAF381" w:rsidR="001A20C1" w:rsidRPr="00647D31" w:rsidRDefault="001A20C1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n, </w:t>
      </w:r>
      <w:r w:rsidR="00127DFB" w:rsidRPr="00647D31">
        <w:rPr>
          <w:rFonts w:ascii="Times New Roman" w:hAnsi="Times New Roman" w:cs="Times New Roman"/>
          <w:position w:val="-6"/>
          <w:sz w:val="24"/>
          <w:szCs w:val="24"/>
        </w:rPr>
        <w:object w:dxaOrig="1680" w:dyaOrig="360" w14:anchorId="63A28BC9">
          <v:shape id="_x0000_i1572" type="#_x0000_t75" style="width:84.65pt;height:18.65pt" o:ole="">
            <v:imagedata r:id="rId1091" o:title=""/>
          </v:shape>
          <o:OLEObject Type="Embed" ProgID="Equation.DSMT4" ShapeID="_x0000_i1572" DrawAspect="Content" ObjectID="_1659722300" r:id="rId1092"/>
        </w:object>
      </w:r>
    </w:p>
    <w:p w14:paraId="37647532" w14:textId="1E482AAB" w:rsidR="001A20C1" w:rsidRPr="00647D31" w:rsidRDefault="001A20C1" w:rsidP="003D4D88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647D31">
        <w:rPr>
          <w:rFonts w:ascii="Times New Roman" w:hAnsi="Times New Roman" w:cs="Times New Roman"/>
          <w:sz w:val="24"/>
          <w:szCs w:val="24"/>
        </w:rPr>
        <w:t>Therefore;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127DFB" w:rsidRPr="00647D31">
        <w:rPr>
          <w:rFonts w:ascii="Times New Roman" w:hAnsi="Times New Roman" w:cs="Times New Roman"/>
          <w:i/>
          <w:sz w:val="24"/>
          <w:szCs w:val="24"/>
        </w:rPr>
        <w:t>BE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interior bisector of </w:t>
      </w:r>
      <w:r w:rsidR="00127DFB"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6DD982F2">
          <v:shape id="_x0000_i1573" type="#_x0000_t75" style="width:27.65pt;height:18pt" o:ole="">
            <v:imagedata r:id="rId1093" o:title=""/>
          </v:shape>
          <o:OLEObject Type="Embed" ProgID="Equation.DSMT4" ShapeID="_x0000_i1573" DrawAspect="Content" ObjectID="_1659722301" r:id="rId1094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sz w:val="24"/>
          <w:szCs w:val="24"/>
        </w:rPr>
        <w:t>D</w:t>
      </w:r>
      <w:r w:rsidR="00127DFB" w:rsidRPr="00647D31">
        <w:rPr>
          <w:rFonts w:ascii="Times New Roman" w:hAnsi="Times New Roman" w:cs="Times New Roman"/>
          <w:i/>
          <w:sz w:val="24"/>
          <w:szCs w:val="24"/>
        </w:rPr>
        <w:t>BF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exterior bisector.</w:t>
      </w:r>
    </w:p>
    <w:p w14:paraId="4767EBE3" w14:textId="5051DA65" w:rsidR="005A5E1B" w:rsidRPr="00647D31" w:rsidRDefault="005A5E1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776EBFE" w14:textId="4A9A15CF" w:rsidR="004928D3" w:rsidRPr="00647D31" w:rsidRDefault="004928D3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B16F8D6" w14:textId="77777777" w:rsidR="003F2627" w:rsidRPr="00647D31" w:rsidRDefault="003F2627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B5530C3" w14:textId="1C063C31" w:rsidR="003F2627" w:rsidRPr="00647D31" w:rsidRDefault="003F2627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63FD913" w14:textId="0C23E705" w:rsidR="00A23E50" w:rsidRPr="00647D31" w:rsidRDefault="00A23E50" w:rsidP="003D4D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A82051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rFonts w:ascii="Times New Roman" w:hAnsi="Times New Roman" w:cs="Times New Roman"/>
          <w:b/>
          <w:color w:val="0000CC"/>
          <w:sz w:val="28"/>
          <w:szCs w:val="28"/>
        </w:rPr>
        <w:t>3</w:t>
      </w:r>
      <w:r w:rsidR="00A23E50" w:rsidRPr="00A82051">
        <w:rPr>
          <w:rFonts w:ascii="Times New Roman" w:hAnsi="Times New Roman" w:cs="Times New Roman"/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Consider a poi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 xml:space="preserve"> on a vertical lin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0" w:dyaOrig="320" w14:anchorId="4C34967B">
          <v:shape id="_x0000_i1574" type="#_x0000_t75" style="width:9pt;height:16.35pt" o:ole="">
            <v:imagedata r:id="rId1095" o:title=""/>
          </v:shape>
          <o:OLEObject Type="Embed" ProgID="Equation.DSMT4" ShapeID="_x0000_i1574" DrawAspect="Content" ObjectID="_1659722302" r:id="rId1096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a poi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outside the lin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0" w:dyaOrig="320" w14:anchorId="682192D3">
          <v:shape id="_x0000_i1575" type="#_x0000_t75" style="width:9pt;height:16.35pt" o:ole="">
            <v:imagedata r:id="rId1095" o:title=""/>
          </v:shape>
          <o:OLEObject Type="Embed" ProgID="Equation.DSMT4" ShapeID="_x0000_i1575" DrawAspect="Content" ObjectID="_1659722303" r:id="rId1097"/>
        </w:object>
      </w:r>
      <w:r w:rsidR="00FE5FB6" w:rsidRPr="00647D31">
        <w:rPr>
          <w:rFonts w:ascii="Times New Roman" w:hAnsi="Times New Roman" w:cs="Times New Roman"/>
          <w:sz w:val="24"/>
          <w:szCs w:val="24"/>
        </w:rPr>
        <w:t xml:space="preserve">. We take the symmetries </w:t>
      </w:r>
      <w:r w:rsidR="00FE5FB6" w:rsidRPr="00647D31">
        <w:rPr>
          <w:rFonts w:ascii="Times New Roman" w:hAnsi="Times New Roman" w:cs="Times New Roman"/>
          <w:position w:val="-18"/>
          <w:sz w:val="24"/>
          <w:szCs w:val="24"/>
        </w:rPr>
        <w:object w:dxaOrig="400" w:dyaOrig="420" w14:anchorId="59802F00">
          <v:shape id="_x0000_i1576" type="#_x0000_t75" style="width:20.35pt;height:21pt" o:ole="">
            <v:imagedata r:id="rId1098" o:title=""/>
          </v:shape>
          <o:OLEObject Type="Embed" ProgID="Equation.DSMT4" ShapeID="_x0000_i1576" DrawAspect="Content" ObjectID="_1659722304" r:id="rId1099"/>
        </w:object>
      </w:r>
      <w:r w:rsidR="00FE5FB6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FE5FB6" w:rsidRPr="00647D31">
        <w:rPr>
          <w:rFonts w:ascii="Times New Roman" w:hAnsi="Times New Roman" w:cs="Times New Roman"/>
          <w:position w:val="-18"/>
          <w:sz w:val="24"/>
          <w:szCs w:val="24"/>
        </w:rPr>
        <w:object w:dxaOrig="440" w:dyaOrig="420" w14:anchorId="23586B8A">
          <v:shape id="_x0000_i1577" type="#_x0000_t75" style="width:21.65pt;height:21pt" o:ole="">
            <v:imagedata r:id="rId1100" o:title=""/>
          </v:shape>
          <o:OLEObject Type="Embed" ProgID="Equation.DSMT4" ShapeID="_x0000_i1577" DrawAspect="Content" ObjectID="_1659722305" r:id="rId1101"/>
        </w:object>
      </w:r>
      <w:r w:rsidR="00FE5FB6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8228FF" w:rsidRPr="00647D31">
        <w:rPr>
          <w:rFonts w:ascii="Times New Roman" w:hAnsi="Times New Roman" w:cs="Times New Roman"/>
          <w:sz w:val="24"/>
          <w:szCs w:val="24"/>
        </w:rPr>
        <w:t xml:space="preserve">from </w:t>
      </w:r>
      <w:r w:rsidR="008228FF" w:rsidRPr="00647D3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8228FF" w:rsidRPr="00647D31">
        <w:rPr>
          <w:rFonts w:ascii="Times New Roman" w:hAnsi="Times New Roman" w:cs="Times New Roman"/>
          <w:sz w:val="24"/>
          <w:szCs w:val="24"/>
        </w:rPr>
        <w:t xml:space="preserve"> across the line </w:t>
      </w:r>
      <w:r w:rsidR="008228FF" w:rsidRPr="00647D31">
        <w:rPr>
          <w:rFonts w:ascii="Times New Roman" w:hAnsi="Times New Roman" w:cs="Times New Roman"/>
          <w:position w:val="-6"/>
          <w:sz w:val="24"/>
          <w:szCs w:val="24"/>
        </w:rPr>
        <w:object w:dxaOrig="180" w:dyaOrig="320" w14:anchorId="6DE2D4FA">
          <v:shape id="_x0000_i1578" type="#_x0000_t75" style="width:9pt;height:16.35pt" o:ole="">
            <v:imagedata r:id="rId1095" o:title=""/>
          </v:shape>
          <o:OLEObject Type="Embed" ProgID="Equation.DSMT4" ShapeID="_x0000_i1578" DrawAspect="Content" ObjectID="_1659722306" r:id="rId1102"/>
        </w:object>
      </w:r>
      <w:r w:rsidR="008228FF" w:rsidRPr="00647D31">
        <w:rPr>
          <w:rFonts w:ascii="Times New Roman" w:hAnsi="Times New Roman" w:cs="Times New Roman"/>
          <w:sz w:val="24"/>
          <w:szCs w:val="24"/>
        </w:rPr>
        <w:t xml:space="preserve"> and the point </w:t>
      </w:r>
      <w:r w:rsidR="008228FF" w:rsidRPr="00647D3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8228FF" w:rsidRPr="00647D31">
        <w:rPr>
          <w:rFonts w:ascii="Times New Roman" w:hAnsi="Times New Roman" w:cs="Times New Roman"/>
          <w:sz w:val="24"/>
          <w:szCs w:val="24"/>
        </w:rPr>
        <w:t>, respectively.</w:t>
      </w:r>
    </w:p>
    <w:p w14:paraId="23A21490" w14:textId="27EDD0F5" w:rsidR="00894A7E" w:rsidRPr="00647D31" w:rsidRDefault="00584B86" w:rsidP="00A8205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Demonstrate that the points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400" w:dyaOrig="420" w14:anchorId="0E5185D3">
          <v:shape id="_x0000_i1579" type="#_x0000_t75" style="width:20.35pt;height:21pt" o:ole="">
            <v:imagedata r:id="rId1098" o:title=""/>
          </v:shape>
          <o:OLEObject Type="Embed" ProgID="Equation.DSMT4" ShapeID="_x0000_i1579" DrawAspect="Content" ObjectID="_1659722307" r:id="rId110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440" w:dyaOrig="420" w14:anchorId="6887AB85">
          <v:shape id="_x0000_i1580" type="#_x0000_t75" style="width:21.65pt;height:21pt" o:ole="">
            <v:imagedata r:id="rId1100" o:title=""/>
          </v:shape>
          <o:OLEObject Type="Embed" ProgID="Equation.DSMT4" ShapeID="_x0000_i1580" DrawAspect="Content" ObjectID="_1659722308" r:id="rId1104"/>
        </w:object>
      </w:r>
      <w:r w:rsidR="00AC1C8E" w:rsidRPr="00647D31">
        <w:rPr>
          <w:rFonts w:ascii="Times New Roman" w:hAnsi="Times New Roman" w:cs="Times New Roman"/>
          <w:sz w:val="24"/>
          <w:szCs w:val="24"/>
        </w:rPr>
        <w:t xml:space="preserve">are symmetries with regard to a line perpendicular to the line </w:t>
      </w:r>
      <w:r w:rsidR="00C36480" w:rsidRPr="00647D31">
        <w:rPr>
          <w:rFonts w:ascii="Times New Roman" w:hAnsi="Times New Roman" w:cs="Times New Roman"/>
          <w:position w:val="-18"/>
          <w:sz w:val="24"/>
          <w:szCs w:val="24"/>
        </w:rPr>
        <w:object w:dxaOrig="260" w:dyaOrig="440" w14:anchorId="374D2AA1">
          <v:shape id="_x0000_i1581" type="#_x0000_t75" style="width:12.65pt;height:21.65pt" o:ole="">
            <v:imagedata r:id="rId1105" o:title=""/>
          </v:shape>
          <o:OLEObject Type="Embed" ProgID="Equation.DSMT4" ShapeID="_x0000_i1581" DrawAspect="Content" ObjectID="_1659722309" r:id="rId1106"/>
        </w:object>
      </w:r>
      <w:r w:rsidR="00AC1C8E" w:rsidRPr="00647D31">
        <w:rPr>
          <w:rFonts w:ascii="Times New Roman" w:hAnsi="Times New Roman" w:cs="Times New Roman"/>
          <w:sz w:val="24"/>
          <w:szCs w:val="24"/>
        </w:rPr>
        <w:t xml:space="preserve"> passing through the point </w:t>
      </w:r>
      <w:r w:rsidR="00AC1C8E" w:rsidRPr="00647D3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AC1C8E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A818B9A" w14:textId="77777777" w:rsidR="004928D3" w:rsidRPr="00647D31" w:rsidRDefault="004928D3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4965CC6B" w14:textId="535F867F" w:rsidR="00D45E9E" w:rsidRPr="00647D31" w:rsidRDefault="00D45E9E" w:rsidP="003D4D88">
      <w:pPr>
        <w:spacing w:after="0" w:line="36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400" w:dyaOrig="420" w14:anchorId="4DFA6ED5">
          <v:shape id="_x0000_i1582" type="#_x0000_t75" style="width:20.35pt;height:21pt" o:ole="">
            <v:imagedata r:id="rId1098" o:title=""/>
          </v:shape>
          <o:OLEObject Type="Embed" ProgID="Equation.DSMT4" ShapeID="_x0000_i1582" DrawAspect="Content" ObjectID="_1659722310" r:id="rId1108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symmetry of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cross the lin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0" w:dyaOrig="320" w14:anchorId="711C9A84">
          <v:shape id="_x0000_i1583" type="#_x0000_t75" style="width:9pt;height:16.35pt" o:ole="">
            <v:imagedata r:id="rId1095" o:title=""/>
          </v:shape>
          <o:OLEObject Type="Embed" ProgID="Equation.DSMT4" ShapeID="_x0000_i1583" DrawAspect="Content" ObjectID="_1659722311" r:id="rId110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le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middle point of the segment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59722312" r:id="rId1111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3D82760" w14:textId="0F1167B4" w:rsidR="00CA2CF6" w:rsidRPr="00647D31" w:rsidRDefault="00CA2CF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at implies to: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1180" w:dyaOrig="420" w14:anchorId="7255D8B9">
          <v:shape id="_x0000_i1585" type="#_x0000_t75" style="width:59.35pt;height:21pt" o:ole="">
            <v:imagedata r:id="rId1112" o:title=""/>
          </v:shape>
          <o:OLEObject Type="Embed" ProgID="Equation.DSMT4" ShapeID="_x0000_i1585" DrawAspect="Content" ObjectID="_1659722313" r:id="rId1113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9C430AB" w14:textId="21144F7A" w:rsidR="00CA2CF6" w:rsidRPr="00647D31" w:rsidRDefault="00CA2CF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milarly, the poi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the middle point of the segment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639" w:dyaOrig="420" w14:anchorId="5A76D663">
          <v:shape id="_x0000_i1586" type="#_x0000_t75" style="width:32.35pt;height:21pt" o:ole="">
            <v:imagedata r:id="rId1114" o:title=""/>
          </v:shape>
          <o:OLEObject Type="Embed" ProgID="Equation.DSMT4" ShapeID="_x0000_i1586" DrawAspect="Content" ObjectID="_1659722314" r:id="rId1115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6932471" w14:textId="7F1FE567" w:rsidR="00CA2CF6" w:rsidRPr="00647D31" w:rsidRDefault="00CA2CF6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at implies to: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1240" w:dyaOrig="420" w14:anchorId="7C251B3E">
          <v:shape id="_x0000_i1587" type="#_x0000_t75" style="width:62.35pt;height:21pt" o:ole="">
            <v:imagedata r:id="rId1116" o:title=""/>
          </v:shape>
          <o:OLEObject Type="Embed" ProgID="Equation.DSMT4" ShapeID="_x0000_i1587" DrawAspect="Content" ObjectID="_1659722315" r:id="rId1117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5B0A4D2" w14:textId="05D8616B" w:rsidR="00B36B84" w:rsidRPr="00647D31" w:rsidRDefault="00B36B84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point intersection of the segment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59722316" r:id="rId1119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line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260" w:dyaOrig="440" w14:anchorId="749FAB13">
          <v:shape id="_x0000_i1589" type="#_x0000_t75" style="width:12.65pt;height:21.65pt" o:ole="">
            <v:imagedata r:id="rId1105" o:title=""/>
          </v:shape>
          <o:OLEObject Type="Embed" ProgID="Equation.DSMT4" ShapeID="_x0000_i1589" DrawAspect="Content" ObjectID="_1659722317" r:id="rId1120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27DB8AB" w14:textId="1A24ACFB" w:rsidR="00C36480" w:rsidRPr="00647D31" w:rsidRDefault="00C36480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999" w:dyaOrig="440" w14:anchorId="1683B813">
          <v:shape id="_x0000_i1590" type="#_x0000_t75" style="width:49.65pt;height:21.65pt" o:ole="">
            <v:imagedata r:id="rId1121" o:title=""/>
          </v:shape>
          <o:OLEObject Type="Embed" ProgID="Equation.DSMT4" ShapeID="_x0000_i1590" DrawAspect="Content" ObjectID="_1659722318" r:id="rId112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639" w:dyaOrig="440" w14:anchorId="6F1A13BF">
          <v:shape id="_x0000_i1591" type="#_x0000_t75" style="width:32.35pt;height:21.65pt" o:ole="">
            <v:imagedata r:id="rId1123" o:title=""/>
          </v:shape>
          <o:OLEObject Type="Embed" ProgID="Equation.DSMT4" ShapeID="_x0000_i1591" DrawAspect="Content" ObjectID="_1659722319" r:id="rId1124"/>
        </w:object>
      </w:r>
      <w:r w:rsidR="00675EB4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675EB4" w:rsidRPr="00647D31">
        <w:rPr>
          <w:rFonts w:ascii="Times New Roman" w:hAnsi="Times New Roman" w:cs="Times New Roman"/>
          <w:position w:val="-18"/>
          <w:sz w:val="24"/>
          <w:szCs w:val="24"/>
        </w:rPr>
        <w:object w:dxaOrig="1540" w:dyaOrig="440" w14:anchorId="65ED2006">
          <v:shape id="_x0000_i1592" type="#_x0000_t75" style="width:76.65pt;height:21.65pt" o:ole="">
            <v:imagedata r:id="rId1125" o:title=""/>
          </v:shape>
          <o:OLEObject Type="Embed" ProgID="Equation.DSMT4" ShapeID="_x0000_i1592" DrawAspect="Content" ObjectID="_1659722320" r:id="rId1126"/>
        </w:object>
      </w:r>
    </w:p>
    <w:p w14:paraId="75846462" w14:textId="77777777" w:rsidR="005506AE" w:rsidRPr="00647D31" w:rsidRDefault="001D3F9B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right triangle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980" w:dyaOrig="420" w14:anchorId="185858E0">
          <v:shape id="_x0000_i1593" type="#_x0000_t75" style="width:49.35pt;height:21pt" o:ole="">
            <v:imagedata r:id="rId1127" o:title=""/>
          </v:shape>
          <o:OLEObject Type="Embed" ProgID="Equation.DSMT4" ShapeID="_x0000_i1593" DrawAspect="Content" ObjectID="_1659722321" r:id="rId1128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Since O is the middle of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639" w:dyaOrig="420" w14:anchorId="365DA165">
          <v:shape id="_x0000_i1594" type="#_x0000_t75" style="width:32.35pt;height:21pt" o:ole="">
            <v:imagedata r:id="rId1114" o:title=""/>
          </v:shape>
          <o:OLEObject Type="Embed" ProgID="Equation.DSMT4" ShapeID="_x0000_i1594" DrawAspect="Content" ObjectID="_1659722322" r:id="rId1129"/>
        </w:object>
      </w:r>
      <w:r w:rsidR="005506AE" w:rsidRPr="00647D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506AE" w:rsidRPr="00647D31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5506AE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5506AE" w:rsidRPr="00647D31">
        <w:rPr>
          <w:rFonts w:ascii="Times New Roman" w:hAnsi="Times New Roman" w:cs="Times New Roman"/>
          <w:position w:val="-18"/>
          <w:sz w:val="24"/>
          <w:szCs w:val="24"/>
        </w:rPr>
        <w:object w:dxaOrig="1240" w:dyaOrig="420" w14:anchorId="7ED535FE">
          <v:shape id="_x0000_i1595" type="#_x0000_t75" style="width:62.35pt;height:21pt" o:ole="">
            <v:imagedata r:id="rId1130" o:title=""/>
          </v:shape>
          <o:OLEObject Type="Embed" ProgID="Equation.DSMT4" ShapeID="_x0000_i1595" DrawAspect="Content" ObjectID="_1659722323" r:id="rId1131"/>
        </w:object>
      </w:r>
      <w:r w:rsidR="005506AE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C0CCE63" w14:textId="58549C7C" w:rsidR="00675EB4" w:rsidRPr="00647D31" w:rsidRDefault="005506AE" w:rsidP="003D4D8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the poi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middle point of the segment </w:t>
      </w:r>
      <w:r w:rsidRPr="00647D31">
        <w:rPr>
          <w:rFonts w:ascii="Times New Roman" w:hAnsi="Times New Roman" w:cs="Times New Roman"/>
          <w:position w:val="-18"/>
          <w:sz w:val="24"/>
          <w:szCs w:val="24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59722324" r:id="rId1133"/>
        </w:object>
      </w:r>
    </w:p>
    <w:p w14:paraId="4E1E5DB7" w14:textId="77777777" w:rsidR="000B4D30" w:rsidRPr="00647D31" w:rsidRDefault="000B4D30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1482B64" w14:textId="28B5831B" w:rsidR="005531CA" w:rsidRPr="00647D31" w:rsidRDefault="005531CA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6736C3D" w14:textId="2975BF05" w:rsidR="005531CA" w:rsidRPr="00647D31" w:rsidRDefault="005531CA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8952055" w14:textId="77777777" w:rsidR="004928D3" w:rsidRPr="00647D31" w:rsidRDefault="004928D3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D3A0E68" w14:textId="4349F57A" w:rsidR="000C563E" w:rsidRPr="00647D31" w:rsidRDefault="000C563E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E01B39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rFonts w:ascii="Times New Roman" w:hAnsi="Times New Roman" w:cs="Times New Roman"/>
          <w:b/>
          <w:color w:val="0000CC"/>
          <w:sz w:val="28"/>
          <w:szCs w:val="28"/>
        </w:rPr>
        <w:t>3</w:t>
      </w:r>
      <w:r w:rsidR="006D3A8C" w:rsidRPr="00E01B39"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In a quadrilateral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BCD</w:t>
      </w:r>
      <w:r w:rsidR="002D065F" w:rsidRPr="00647D3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2D065F" w:rsidRPr="00647D31">
        <w:rPr>
          <w:rFonts w:ascii="Times New Roman" w:hAnsi="Times New Roman" w:cs="Times New Roman"/>
          <w:sz w:val="24"/>
          <w:szCs w:val="24"/>
        </w:rPr>
        <w:t>(</w:t>
      </w:r>
      <w:r w:rsidR="002D065F" w:rsidRPr="00647D31">
        <w:rPr>
          <w:rFonts w:ascii="Times New Roman" w:hAnsi="Times New Roman" w:cs="Times New Roman"/>
          <w:i/>
          <w:iCs/>
          <w:sz w:val="24"/>
          <w:szCs w:val="24"/>
        </w:rPr>
        <w:t>Kite</w:t>
      </w:r>
      <w:r w:rsidR="002D065F" w:rsidRPr="00647D31">
        <w:rPr>
          <w:rFonts w:ascii="Times New Roman" w:hAnsi="Times New Roman" w:cs="Times New Roman"/>
          <w:sz w:val="24"/>
          <w:szCs w:val="24"/>
        </w:rPr>
        <w:t>)</w:t>
      </w:r>
      <w:r w:rsidRPr="00647D31">
        <w:rPr>
          <w:rFonts w:ascii="Times New Roman" w:hAnsi="Times New Roman" w:cs="Times New Roman"/>
          <w:sz w:val="24"/>
          <w:szCs w:val="24"/>
        </w:rPr>
        <w:t xml:space="preserve">, the sides </w:t>
      </w:r>
      <w:r w:rsidR="00E20068" w:rsidRPr="00647D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51335A9E">
          <v:shape id="_x0000_i1597" type="#_x0000_t75" style="width:49.35pt;height:12.65pt" o:ole="">
            <v:imagedata r:id="rId1134" o:title=""/>
          </v:shape>
          <o:OLEObject Type="Embed" ProgID="Equation.DSMT4" ShapeID="_x0000_i1597" DrawAspect="Content" ObjectID="_1659722325" r:id="rId1135"/>
        </w:object>
      </w:r>
      <w:r w:rsidR="00834E17" w:rsidRPr="00647D31">
        <w:rPr>
          <w:rFonts w:ascii="Times New Roman" w:hAnsi="Times New Roman" w:cs="Times New Roman"/>
          <w:sz w:val="24"/>
          <w:szCs w:val="24"/>
        </w:rPr>
        <w:t>,</w:t>
      </w:r>
      <w:r w:rsidR="00A00966" w:rsidRPr="00647D31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0F7E2E65">
          <v:shape id="_x0000_i1598" type="#_x0000_t75" style="width:53.35pt;height:14.35pt" o:ole="">
            <v:imagedata r:id="rId1136" o:title=""/>
          </v:shape>
          <o:OLEObject Type="Embed" ProgID="Equation.DSMT4" ShapeID="_x0000_i1598" DrawAspect="Content" ObjectID="_1659722326" r:id="rId1137"/>
        </w:object>
      </w:r>
      <w:r w:rsidR="00834E17"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A00966" w:rsidRPr="00647D31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1FCE5AF6">
          <v:shape id="_x0000_i1599" type="#_x0000_t75" style="width:78.65pt;height:14.35pt" o:ole="">
            <v:imagedata r:id="rId1138" o:title=""/>
          </v:shape>
          <o:OLEObject Type="Embed" ProgID="Equation.DSMT4" ShapeID="_x0000_i1599" DrawAspect="Content" ObjectID="_1659722327" r:id="rId1139"/>
        </w:object>
      </w:r>
      <w:r w:rsidR="00834E17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Prove the symmetry </w:t>
      </w:r>
      <w:r w:rsidR="00445A39" w:rsidRPr="00647D31">
        <w:rPr>
          <w:rFonts w:ascii="Times New Roman" w:hAnsi="Times New Roman" w:cs="Times New Roman"/>
          <w:sz w:val="24"/>
          <w:szCs w:val="24"/>
        </w:rPr>
        <w:t>in the figure</w:t>
      </w:r>
      <w:r w:rsidR="00945E25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P</w:t>
      </w:r>
      <w:r w:rsidR="00A00966" w:rsidRPr="00647D31">
        <w:rPr>
          <w:rFonts w:ascii="Times New Roman" w:hAnsi="Times New Roman" w:cs="Times New Roman"/>
          <w:sz w:val="24"/>
          <w:szCs w:val="24"/>
        </w:rPr>
        <w:t xml:space="preserve">rove that </w:t>
      </w:r>
      <w:r w:rsidR="004F4223" w:rsidRPr="00647D31">
        <w:rPr>
          <w:rFonts w:ascii="Times New Roman" w:hAnsi="Times New Roman" w:cs="Times New Roman"/>
          <w:sz w:val="24"/>
          <w:szCs w:val="24"/>
        </w:rPr>
        <w:t>the middle</w:t>
      </w:r>
      <w:r w:rsidR="000C5E27" w:rsidRPr="00647D31">
        <w:rPr>
          <w:rFonts w:ascii="Times New Roman" w:hAnsi="Times New Roman" w:cs="Times New Roman"/>
          <w:sz w:val="24"/>
          <w:szCs w:val="24"/>
        </w:rPr>
        <w:t>s</w:t>
      </w:r>
      <w:r w:rsidR="004F4223" w:rsidRPr="00647D31">
        <w:rPr>
          <w:rFonts w:ascii="Times New Roman" w:hAnsi="Times New Roman" w:cs="Times New Roman"/>
          <w:sz w:val="24"/>
          <w:szCs w:val="24"/>
        </w:rPr>
        <w:t xml:space="preserve"> of the sides </w:t>
      </w:r>
      <w:r w:rsidR="000C5E27" w:rsidRPr="00647D31">
        <w:rPr>
          <w:rFonts w:ascii="Times New Roman" w:hAnsi="Times New Roman" w:cs="Times New Roman"/>
          <w:sz w:val="24"/>
          <w:szCs w:val="24"/>
        </w:rPr>
        <w:t xml:space="preserve">are </w:t>
      </w:r>
      <w:r w:rsidR="00445A39" w:rsidRPr="00647D31">
        <w:rPr>
          <w:rFonts w:ascii="Times New Roman" w:hAnsi="Times New Roman" w:cs="Times New Roman"/>
          <w:sz w:val="24"/>
          <w:szCs w:val="24"/>
        </w:rPr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Prove there exists an interior of the given quadrilateral</w:t>
      </w:r>
      <w:r w:rsidR="00B66F32" w:rsidRPr="00647D31">
        <w:rPr>
          <w:rFonts w:ascii="Times New Roman" w:hAnsi="Times New Roman" w:cs="Times New Roman"/>
          <w:sz w:val="24"/>
          <w:szCs w:val="24"/>
        </w:rPr>
        <w:t xml:space="preserve"> a point equidistant of 4 sides</w:t>
      </w:r>
      <w:r w:rsidR="00DB04AC" w:rsidRPr="00647D31">
        <w:rPr>
          <w:rFonts w:ascii="Times New Roman" w:hAnsi="Times New Roman" w:cs="Times New Roman"/>
          <w:sz w:val="24"/>
          <w:szCs w:val="24"/>
        </w:rPr>
        <w:t>;</w:t>
      </w:r>
      <w:r w:rsidR="00B66F32" w:rsidRPr="00647D31">
        <w:rPr>
          <w:rFonts w:ascii="Times New Roman" w:hAnsi="Times New Roman" w:cs="Times New Roman"/>
          <w:sz w:val="24"/>
          <w:szCs w:val="24"/>
        </w:rPr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730E02" w:rsidRPr="00647D31">
        <w:rPr>
          <w:rFonts w:ascii="Times New Roman" w:hAnsi="Times New Roman" w:cs="Times New Roman"/>
          <w:sz w:val="24"/>
          <w:szCs w:val="24"/>
        </w:rPr>
        <w:t xml:space="preserve">On the same exterior bisector of </w:t>
      </w:r>
      <w:proofErr w:type="gramStart"/>
      <w:r w:rsidR="00730E02" w:rsidRPr="00647D31">
        <w:rPr>
          <w:rFonts w:ascii="Times New Roman" w:hAnsi="Times New Roman" w:cs="Times New Roman"/>
          <w:sz w:val="24"/>
          <w:szCs w:val="24"/>
        </w:rPr>
        <w:t>angles</w:t>
      </w:r>
      <w:proofErr w:type="gramEnd"/>
      <w:r w:rsidR="00730E02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730E02" w:rsidRPr="00647D31">
        <w:rPr>
          <w:rFonts w:ascii="Times New Roman" w:hAnsi="Times New Roman" w:cs="Times New Roman"/>
          <w:i/>
          <w:iCs/>
          <w:sz w:val="24"/>
          <w:szCs w:val="24"/>
        </w:rPr>
        <w:t>A, B, C, D</w:t>
      </w:r>
      <w:r w:rsidR="00E3611C" w:rsidRPr="00647D31">
        <w:rPr>
          <w:rFonts w:ascii="Times New Roman" w:hAnsi="Times New Roman" w:cs="Times New Roman"/>
          <w:sz w:val="24"/>
          <w:szCs w:val="24"/>
        </w:rPr>
        <w:t>; they formed a quadrilateral</w:t>
      </w:r>
    </w:p>
    <w:p w14:paraId="52EFF6E6" w14:textId="2F0FA7E2" w:rsidR="00B247CC" w:rsidRPr="00647D31" w:rsidRDefault="000C563E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560" w:dyaOrig="279" w14:anchorId="7FF7810E">
          <v:shape id="_x0000_i1600" type="#_x0000_t75" style="width:78.65pt;height:14.35pt" o:ole="">
            <v:imagedata r:id="rId1140" o:title=""/>
          </v:shape>
          <o:OLEObject Type="Embed" ProgID="Equation.DSMT4" ShapeID="_x0000_i1600" DrawAspect="Content" ObjectID="_1659722328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124C6A" w:rsidRPr="00647D31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4B1BAC1C">
          <v:shape id="_x0000_i1601" type="#_x0000_t75" style="width:36pt;height:17.35pt" o:ole="">
            <v:imagedata r:id="rId1142" o:title=""/>
          </v:shape>
          <o:OLEObject Type="Embed" ProgID="Equation.DSMT4" ShapeID="_x0000_i1601" DrawAspect="Content" ObjectID="_1659722329" r:id="rId1143"/>
        </w:object>
      </w:r>
    </w:p>
    <w:p w14:paraId="703AEF18" w14:textId="31A35FA7" w:rsidR="0013552A" w:rsidRPr="00647D31" w:rsidRDefault="001C2087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301092FF">
          <v:shape id="_x0000_i1602" type="#_x0000_t75" style="width:49.35pt;height:12.65pt" o:ole="">
            <v:imagedata r:id="rId1134" o:title=""/>
          </v:shape>
          <o:OLEObject Type="Embed" ProgID="Equation.DSMT4" ShapeID="_x0000_i1602" DrawAspect="Content" ObjectID="_1659722330" r:id="rId1144"/>
        </w:object>
      </w:r>
      <w:r w:rsidRPr="00647D31">
        <w:rPr>
          <w:rFonts w:ascii="Times New Roman" w:hAnsi="Times New Roman" w:cs="Times New Roman"/>
          <w:sz w:val="24"/>
          <w:szCs w:val="24"/>
        </w:rPr>
        <w:t>, then</w:t>
      </w:r>
      <w:r w:rsidR="002D6EC9" w:rsidRPr="00647D31">
        <w:rPr>
          <w:rFonts w:ascii="Times New Roman" w:hAnsi="Times New Roman" w:cs="Times New Roman"/>
          <w:sz w:val="24"/>
          <w:szCs w:val="24"/>
        </w:rPr>
        <w:t xml:space="preserve"> </w:t>
      </w:r>
      <w:r w:rsidR="00B754BD" w:rsidRPr="00647D31">
        <w:rPr>
          <w:rFonts w:ascii="Times New Roman" w:hAnsi="Times New Roman" w:cs="Times New Roman"/>
          <w:sz w:val="24"/>
          <w:szCs w:val="24"/>
        </w:rPr>
        <w:t>t</w:t>
      </w:r>
      <w:r w:rsidR="002D6EC9" w:rsidRPr="00647D31">
        <w:rPr>
          <w:rFonts w:ascii="Times New Roman" w:hAnsi="Times New Roman" w:cs="Times New Roman"/>
          <w:sz w:val="24"/>
          <w:szCs w:val="24"/>
        </w:rPr>
        <w:t xml:space="preserve">he side </w:t>
      </w:r>
      <w:r w:rsidR="002D6EC9" w:rsidRPr="00647D31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="002D6EC9" w:rsidRPr="00647D31">
        <w:rPr>
          <w:rFonts w:ascii="Times New Roman" w:hAnsi="Times New Roman" w:cs="Times New Roman"/>
          <w:sz w:val="24"/>
          <w:szCs w:val="24"/>
        </w:rPr>
        <w:t xml:space="preserve"> is the bisector of </w:t>
      </w:r>
      <w:r w:rsidR="002D6EC9" w:rsidRPr="00647D31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7250E659">
          <v:shape id="_x0000_i1603" type="#_x0000_t75" style="width:27.65pt;height:18pt" o:ole="">
            <v:imagedata r:id="rId1145" o:title=""/>
          </v:shape>
          <o:OLEObject Type="Embed" ProgID="Equation.DSMT4" ShapeID="_x0000_i1603" DrawAspect="Content" ObjectID="_1659722331" r:id="rId1146"/>
        </w:object>
      </w:r>
      <w:r w:rsidR="00DC0B07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1F9B310" w14:textId="59429703" w:rsidR="0013552A" w:rsidRPr="00647D31" w:rsidRDefault="0013552A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2 right triangles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D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rights on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47D31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4939F8" w:rsidRPr="00647D31">
        <w:rPr>
          <w:rFonts w:ascii="Times New Roman" w:hAnsi="Times New Roman" w:cs="Times New Roman"/>
          <w:sz w:val="24"/>
          <w:szCs w:val="24"/>
        </w:rPr>
        <w:t>, w</w:t>
      </w:r>
      <w:r w:rsidR="005C5772" w:rsidRPr="00647D31">
        <w:rPr>
          <w:rFonts w:ascii="Times New Roman" w:hAnsi="Times New Roman" w:cs="Times New Roman"/>
          <w:sz w:val="24"/>
          <w:szCs w:val="24"/>
        </w:rPr>
        <w:t xml:space="preserve">ith same hypothenuse </w:t>
      </w:r>
      <w:r w:rsidR="005C5772" w:rsidRPr="00647D31">
        <w:rPr>
          <w:rFonts w:ascii="Times New Roman" w:hAnsi="Times New Roman" w:cs="Times New Roman"/>
          <w:i/>
          <w:iCs/>
          <w:sz w:val="24"/>
          <w:szCs w:val="24"/>
        </w:rPr>
        <w:t>AC,</w:t>
      </w:r>
      <w:r w:rsidR="005C5772" w:rsidRPr="00647D31">
        <w:rPr>
          <w:rFonts w:ascii="Times New Roman" w:hAnsi="Times New Roman" w:cs="Times New Roman"/>
          <w:sz w:val="24"/>
          <w:szCs w:val="24"/>
        </w:rPr>
        <w:t xml:space="preserve"> therefore the figure is symmetric about the side </w:t>
      </w:r>
      <w:r w:rsidR="005C5772" w:rsidRPr="00647D31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="005C5772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9B7D6E6" w14:textId="6AA840CE" w:rsidR="001C2087" w:rsidRPr="00647D31" w:rsidRDefault="00C354D1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rFonts w:ascii="Times New Roman" w:hAnsi="Times New Roman" w:cs="Times New Roman"/>
          <w:position w:val="-20"/>
          <w:sz w:val="24"/>
          <w:szCs w:val="24"/>
        </w:rPr>
        <w:object w:dxaOrig="1260" w:dyaOrig="520" w14:anchorId="0538B5E6">
          <v:shape id="_x0000_i1604" type="#_x0000_t75" style="width:63pt;height:26.35pt" o:ole="">
            <v:imagedata r:id="rId1148" o:title=""/>
          </v:shape>
          <o:OLEObject Type="Embed" ProgID="Equation.DSMT4" ShapeID="_x0000_i1604" DrawAspect="Content" ObjectID="_1659722332" r:id="rId1149"/>
        </w:object>
      </w:r>
      <w:r w:rsidR="001C2087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00" w:dyaOrig="340" w14:anchorId="596BD122">
          <v:shape id="_x0000_i1605" type="#_x0000_t75" style="width:45pt;height:17.35pt" o:ole="">
            <v:imagedata r:id="rId1150" o:title=""/>
          </v:shape>
          <o:OLEObject Type="Embed" ProgID="Equation.DSMT4" ShapeID="_x0000_i1605" DrawAspect="Content" ObjectID="_1659722333" r:id="rId1151"/>
        </w:object>
      </w:r>
    </w:p>
    <w:p w14:paraId="638C8BBE" w14:textId="002C0C8D" w:rsidR="00B67D55" w:rsidRPr="00647D31" w:rsidRDefault="00B67D55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1140" w:dyaOrig="520" w14:anchorId="6EF7D92E">
          <v:shape id="_x0000_i1606" type="#_x0000_t75" style="width:57pt;height:26.35pt" o:ole="">
            <v:imagedata r:id="rId1152" o:title=""/>
          </v:shape>
          <o:OLEObject Type="Embed" ProgID="Equation.DSMT4" ShapeID="_x0000_i1606" DrawAspect="Content" ObjectID="_1659722334" r:id="rId1153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00" w:dyaOrig="340" w14:anchorId="35539BCB">
          <v:shape id="_x0000_i1607" type="#_x0000_t75" style="width:45pt;height:17.35pt" o:ole="">
            <v:imagedata r:id="rId1154" o:title=""/>
          </v:shape>
          <o:OLEObject Type="Embed" ProgID="Equation.DSMT4" ShapeID="_x0000_i1607" DrawAspect="Content" ObjectID="_1659722335" r:id="rId1155"/>
        </w:object>
      </w:r>
    </w:p>
    <w:p w14:paraId="7CCFFC50" w14:textId="1E6DE33A" w:rsidR="0027411B" w:rsidRPr="00647D31" w:rsidRDefault="00230657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006E0388">
          <v:shape id="_x0000_i1608" type="#_x0000_t75" style="width:94.35pt;height:18pt" o:ole="">
            <v:imagedata r:id="rId1156" o:title=""/>
          </v:shape>
          <o:OLEObject Type="Embed" ProgID="Equation.DSMT4" ShapeID="_x0000_i1608" DrawAspect="Content" ObjectID="_1659722336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00" w:dyaOrig="340" w14:anchorId="70362CB9">
          <v:shape id="_x0000_i1609" type="#_x0000_t75" style="width:45pt;height:17.35pt" o:ole="">
            <v:imagedata r:id="rId1154" o:title=""/>
          </v:shape>
          <o:OLEObject Type="Embed" ProgID="Equation.DSMT4" ShapeID="_x0000_i1609" DrawAspect="Content" ObjectID="_1659722337" r:id="rId1158"/>
        </w:object>
      </w:r>
    </w:p>
    <w:p w14:paraId="581EC51A" w14:textId="2EBD43ED" w:rsidR="00DE6C4C" w:rsidRPr="00647D31" w:rsidRDefault="00DE6C4C" w:rsidP="003D4D88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460" w:dyaOrig="400" w14:anchorId="45D8B1F7">
          <v:shape id="_x0000_i1610" type="#_x0000_t75" style="width:73.35pt;height:20.35pt" o:ole="">
            <v:imagedata r:id="rId1159" o:title=""/>
          </v:shape>
          <o:OLEObject Type="Embed" ProgID="Equation.DSMT4" ShapeID="_x0000_i1610" DrawAspect="Content" ObjectID="_1659722338" r:id="rId1160"/>
        </w:object>
      </w:r>
    </w:p>
    <w:p w14:paraId="2FDB1618" w14:textId="7A703580" w:rsidR="00A96327" w:rsidRPr="00647D31" w:rsidRDefault="00A96327" w:rsidP="003D4D88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595525A6">
          <v:shape id="_x0000_i1611" type="#_x0000_t75" style="width:94.35pt;height:18pt" o:ole="">
            <v:imagedata r:id="rId1161" o:title=""/>
          </v:shape>
          <o:OLEObject Type="Embed" ProgID="Equation.DSMT4" ShapeID="_x0000_i1611" DrawAspect="Content" ObjectID="_1659722339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rPr>
          <w:rFonts w:ascii="Times New Roman" w:hAnsi="Times New Roman" w:cs="Times New Roman"/>
          <w:sz w:val="24"/>
          <w:szCs w:val="24"/>
        </w:rPr>
        <w:tab/>
      </w:r>
      <w:r w:rsidR="00F60808" w:rsidRPr="00647D31">
        <w:rPr>
          <w:rFonts w:ascii="Times New Roman" w:hAnsi="Times New Roman" w:cs="Times New Roman"/>
          <w:position w:val="-10"/>
          <w:sz w:val="24"/>
          <w:szCs w:val="24"/>
        </w:rPr>
        <w:object w:dxaOrig="900" w:dyaOrig="340" w14:anchorId="3292412C">
          <v:shape id="_x0000_i1612" type="#_x0000_t75" style="width:45pt;height:17.35pt" o:ole="">
            <v:imagedata r:id="rId1164" o:title=""/>
          </v:shape>
          <o:OLEObject Type="Embed" ProgID="Equation.DSMT4" ShapeID="_x0000_i1612" DrawAspect="Content" ObjectID="_1659722340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</w:t>
      </w:r>
      <w:r w:rsidRPr="00647D31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07AD3BD4">
          <v:shape id="_x0000_i1613" type="#_x0000_t75" style="width:49.35pt;height:12.65pt" o:ole="">
            <v:imagedata r:id="rId1134" o:title=""/>
          </v:shape>
          <o:OLEObject Type="Embed" ProgID="Equation.DSMT4" ShapeID="_x0000_i1613" DrawAspect="Content" ObjectID="_1659722341" r:id="rId1166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then the triangle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BAD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isosceles</w:t>
      </w:r>
      <w:r w:rsidR="00AE09FF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1991CCF" w14:textId="0BC3F29B" w:rsidR="00C63333" w:rsidRPr="00647D31" w:rsidRDefault="00C63333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middle points of the sides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647D31">
        <w:rPr>
          <w:rFonts w:ascii="Times New Roman" w:hAnsi="Times New Roman" w:cs="Times New Roman"/>
          <w:i/>
          <w:iCs/>
          <w:sz w:val="24"/>
          <w:szCs w:val="24"/>
        </w:rPr>
        <w:t>AD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the segmen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58ABA508">
          <v:shape id="_x0000_i1614" type="#_x0000_t75" style="width:53.35pt;height:16.35pt" o:ole="">
            <v:imagedata r:id="rId1167" o:title=""/>
          </v:shape>
          <o:OLEObject Type="Embed" ProgID="Equation.DSMT4" ShapeID="_x0000_i1614" DrawAspect="Content" ObjectID="_1659722342" r:id="rId1168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36996B1" w14:textId="77777777" w:rsidR="00905668" w:rsidRPr="00647D31" w:rsidRDefault="00905668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milar, the triangle BCD is isosceles, since </w:t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5CD0FDA5">
          <v:shape id="_x0000_i1615" type="#_x0000_t75" style="width:48pt;height:14.35pt" o:ole="">
            <v:imagedata r:id="rId1169" o:title=""/>
          </v:shape>
          <o:OLEObject Type="Embed" ProgID="Equation.DSMT4" ShapeID="_x0000_i1615" DrawAspect="Content" ObjectID="_1659722343" r:id="rId1170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5023094" w14:textId="35CF4259" w:rsidR="00905668" w:rsidRPr="00647D31" w:rsidRDefault="00905668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 middle points of the sides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CA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647D31">
        <w:rPr>
          <w:rFonts w:ascii="Times New Roman" w:hAnsi="Times New Roman" w:cs="Times New Roman"/>
          <w:i/>
          <w:iCs/>
          <w:sz w:val="24"/>
          <w:szCs w:val="24"/>
        </w:rPr>
        <w:t>CD</w:t>
      </w:r>
      <w:proofErr w:type="gramEnd"/>
      <w:r w:rsidRPr="00647D31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the segmen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5FB16F28">
          <v:shape id="_x0000_i1616" type="#_x0000_t75" style="width:49.65pt;height:16.35pt" o:ole="">
            <v:imagedata r:id="rId1171" o:title=""/>
          </v:shape>
          <o:OLEObject Type="Embed" ProgID="Equation.DSMT4" ShapeID="_x0000_i1616" DrawAspect="Content" ObjectID="_1659722344" r:id="rId1172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0F36AF73" w14:textId="1BEE78FC" w:rsidR="008A6886" w:rsidRPr="00647D31" w:rsidRDefault="002D24F3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the middle points of the sides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CB</w:t>
      </w:r>
      <w:r w:rsidRPr="00647D31">
        <w:rPr>
          <w:rFonts w:ascii="Times New Roman" w:hAnsi="Times New Roman" w:cs="Times New Roman"/>
          <w:sz w:val="24"/>
          <w:szCs w:val="24"/>
        </w:rPr>
        <w:t xml:space="preserve"> respectively in the right triangle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1C3442AC" w14:textId="1B18684E" w:rsidR="002D24F3" w:rsidRPr="00647D31" w:rsidRDefault="002D24F3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the segment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2B5FFB31">
          <v:shape id="_x0000_i1617" type="#_x0000_t75" style="width:53.35pt;height:16.35pt" o:ole="">
            <v:imagedata r:id="rId1173" o:title=""/>
          </v:shape>
          <o:OLEObject Type="Embed" ProgID="Equation.DSMT4" ShapeID="_x0000_i1617" DrawAspect="Content" ObjectID="_1659722345" r:id="rId1174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9777227" w14:textId="29F5E10A" w:rsidR="005B5539" w:rsidRPr="00647D31" w:rsidRDefault="005B5539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points </w:t>
      </w:r>
      <w:r w:rsidR="006E46D6" w:rsidRPr="00647D3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6E46D6" w:rsidRPr="00647D3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647D31">
        <w:rPr>
          <w:rFonts w:ascii="Times New Roman" w:hAnsi="Times New Roman" w:cs="Times New Roman"/>
          <w:sz w:val="24"/>
          <w:szCs w:val="24"/>
        </w:rPr>
        <w:t xml:space="preserve"> are the middle points of the sides </w:t>
      </w:r>
      <w:r w:rsidR="006E46D6" w:rsidRPr="00647D31">
        <w:rPr>
          <w:rFonts w:ascii="Times New Roman" w:hAnsi="Times New Roman" w:cs="Times New Roman"/>
          <w:i/>
          <w:iCs/>
          <w:sz w:val="24"/>
          <w:szCs w:val="24"/>
        </w:rPr>
        <w:t>DC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="006E46D6" w:rsidRPr="00647D31">
        <w:rPr>
          <w:rFonts w:ascii="Times New Roman" w:hAnsi="Times New Roman" w:cs="Times New Roman"/>
          <w:i/>
          <w:iCs/>
          <w:sz w:val="24"/>
          <w:szCs w:val="24"/>
        </w:rPr>
        <w:t>DA</w:t>
      </w:r>
      <w:r w:rsidRPr="00647D31">
        <w:rPr>
          <w:rFonts w:ascii="Times New Roman" w:hAnsi="Times New Roman" w:cs="Times New Roman"/>
          <w:sz w:val="24"/>
          <w:szCs w:val="24"/>
        </w:rPr>
        <w:t xml:space="preserve"> respectively in the right triangle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6E46D6" w:rsidRPr="00647D3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6631B68" w14:textId="36BAF089" w:rsidR="005B5539" w:rsidRPr="00647D31" w:rsidRDefault="005B5539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the segment </w:t>
      </w:r>
      <w:r w:rsidR="006E46D6"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F5CE2D8">
          <v:shape id="_x0000_i1618" type="#_x0000_t75" style="width:51pt;height:16.35pt" o:ole="">
            <v:imagedata r:id="rId1175" o:title=""/>
          </v:shape>
          <o:OLEObject Type="Embed" ProgID="Equation.DSMT4" ShapeID="_x0000_i1618" DrawAspect="Content" ObjectID="_1659722346" r:id="rId1176"/>
        </w:objec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135F4E1" w14:textId="77777777" w:rsidR="00287C53" w:rsidRPr="00647D31" w:rsidRDefault="00287C53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3879" w:dyaOrig="340" w14:anchorId="10C1ADD1">
          <v:shape id="_x0000_i1619" type="#_x0000_t75" style="width:194.35pt;height:16.65pt" o:ole="">
            <v:imagedata r:id="rId1177" o:title=""/>
          </v:shape>
          <o:OLEObject Type="Embed" ProgID="Equation.DSMT4" ShapeID="_x0000_i1619" DrawAspect="Content" ObjectID="_1659722347" r:id="rId1178"/>
        </w:object>
      </w:r>
    </w:p>
    <w:p w14:paraId="684EBD80" w14:textId="71EF69AD" w:rsidR="00287C53" w:rsidRPr="00647D31" w:rsidRDefault="00287C53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at implies to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1075170">
          <v:shape id="_x0000_i1620" type="#_x0000_t75" style="width:51.65pt;height:16.35pt" o:ole="">
            <v:imagedata r:id="rId1179" o:title=""/>
          </v:shape>
          <o:OLEObject Type="Embed" ProgID="Equation.DSMT4" ShapeID="_x0000_i1620" DrawAspect="Content" ObjectID="_1659722348" r:id="rId1180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10CBEABD">
          <v:shape id="_x0000_i1621" type="#_x0000_t75" style="width:53.35pt;height:16.35pt" o:ole="">
            <v:imagedata r:id="rId1181" o:title=""/>
          </v:shape>
          <o:OLEObject Type="Embed" ProgID="Equation.DSMT4" ShapeID="_x0000_i1621" DrawAspect="Content" ObjectID="_1659722349" r:id="rId1182"/>
        </w:object>
      </w:r>
      <w:r w:rsidRPr="00647D31">
        <w:rPr>
          <w:rFonts w:ascii="Times New Roman" w:hAnsi="Times New Roman" w:cs="Times New Roman"/>
          <w:sz w:val="24"/>
          <w:szCs w:val="24"/>
        </w:rPr>
        <w:t xml:space="preserve">, which implies tha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NPQ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From the quadrilateral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BCD</w:t>
      </w:r>
      <w:r w:rsidR="008562A2" w:rsidRPr="00647D31">
        <w:rPr>
          <w:rFonts w:ascii="Times New Roman" w:hAnsi="Times New Roman" w:cs="Times New Roman"/>
          <w:sz w:val="24"/>
          <w:szCs w:val="24"/>
        </w:rPr>
        <w:t xml:space="preserve">, </w:t>
      </w:r>
      <w:r w:rsidR="008562A2" w:rsidRPr="00647D31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11A72E5">
          <v:shape id="_x0000_i1622" type="#_x0000_t75" style="width:51pt;height:14.35pt" o:ole="">
            <v:imagedata r:id="rId1183" o:title=""/>
          </v:shape>
          <o:OLEObject Type="Embed" ProgID="Equation.DSMT4" ShapeID="_x0000_i1622" DrawAspect="Content" ObjectID="_1659722350" r:id="rId1184"/>
        </w:object>
      </w:r>
      <w:r w:rsidR="008562A2" w:rsidRPr="00647D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NPQ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rectangular</w:t>
      </w:r>
      <w:r w:rsidR="00913572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the poi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647D31">
        <w:rPr>
          <w:rFonts w:ascii="Times New Roman" w:hAnsi="Times New Roman" w:cs="Times New Roman"/>
          <w:sz w:val="24"/>
          <w:szCs w:val="24"/>
        </w:rPr>
        <w:t xml:space="preserve"> be the middle point of the segme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="009826C6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0CD9225" w14:textId="41081FB0" w:rsidR="009826C6" w:rsidRPr="00647D31" w:rsidRDefault="009826C6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Given that the 2 right triangles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DC</w:t>
      </w:r>
      <w:r w:rsidRPr="00647D31">
        <w:rPr>
          <w:rFonts w:ascii="Times New Roman" w:hAnsi="Times New Roman" w:cs="Times New Roman"/>
          <w:sz w:val="24"/>
          <w:szCs w:val="24"/>
        </w:rPr>
        <w:t xml:space="preserve"> have the same hypothesis segme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FB483AB" w14:textId="024F92F8" w:rsidR="009826C6" w:rsidRPr="00647D31" w:rsidRDefault="00D016A3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</w:t>
      </w:r>
      <w:r w:rsidR="009826C6" w:rsidRPr="00647D31">
        <w:rPr>
          <w:rFonts w:ascii="Times New Roman" w:hAnsi="Times New Roman" w:cs="Times New Roman"/>
          <w:sz w:val="24"/>
          <w:szCs w:val="24"/>
        </w:rPr>
        <w:t xml:space="preserve">he 4 point are inscribed in a circle with diameter </w:t>
      </w:r>
      <w:r w:rsidR="009826C6" w:rsidRPr="00647D31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="009826C6" w:rsidRPr="00647D31">
        <w:rPr>
          <w:rFonts w:ascii="Times New Roman" w:hAnsi="Times New Roman" w:cs="Times New Roman"/>
          <w:sz w:val="24"/>
          <w:szCs w:val="24"/>
        </w:rPr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120" w:dyaOrig="279" w14:anchorId="5BBA26D5">
          <v:shape id="_x0000_i1623" type="#_x0000_t75" style="width:106.35pt;height:13.65pt" o:ole="">
            <v:imagedata r:id="rId1185" o:title=""/>
          </v:shape>
          <o:OLEObject Type="Embed" ProgID="Equation.DSMT4" ShapeID="_x0000_i1623" DrawAspect="Content" ObjectID="_1659722351" r:id="rId1186"/>
        </w:object>
      </w:r>
    </w:p>
    <w:p w14:paraId="42A95528" w14:textId="3731416D" w:rsidR="009826C6" w:rsidRPr="00647D31" w:rsidRDefault="004939F8" w:rsidP="003D4D88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>Therefore, the point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 xml:space="preserve"> O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an interior of the given quadrilateral which is a point equidistant of 4 sides</w:t>
      </w:r>
      <w:r w:rsidR="00D37A04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A878271" w14:textId="77777777" w:rsidR="00D37A04" w:rsidRPr="00647D31" w:rsidRDefault="00D37A04" w:rsidP="003D4D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two segments pass through the points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and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647D31">
        <w:rPr>
          <w:rFonts w:ascii="Times New Roman" w:hAnsi="Times New Roman" w:cs="Times New Roman"/>
          <w:sz w:val="24"/>
          <w:szCs w:val="24"/>
        </w:rPr>
        <w:t xml:space="preserve"> perpendicular to the segme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="00360970" w:rsidRPr="00647D31">
        <w:rPr>
          <w:rFonts w:ascii="Times New Roman" w:hAnsi="Times New Roman" w:cs="Times New Roman"/>
          <w:sz w:val="24"/>
          <w:szCs w:val="24"/>
        </w:rPr>
        <w:t xml:space="preserve">, which are parallel to segment </w:t>
      </w:r>
      <w:r w:rsidR="00360970" w:rsidRPr="00647D31">
        <w:rPr>
          <w:rFonts w:ascii="Times New Roman" w:hAnsi="Times New Roman" w:cs="Times New Roman"/>
          <w:i/>
          <w:iCs/>
          <w:sz w:val="24"/>
          <w:szCs w:val="24"/>
        </w:rPr>
        <w:t>BD</w:t>
      </w:r>
      <w:r w:rsidR="00360970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332C7E43" w14:textId="36B9EB58" w:rsidR="00D37A04" w:rsidRPr="00647D31" w:rsidRDefault="005F4EF6" w:rsidP="003D4D88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Let the segme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="00730388" w:rsidRPr="00647D31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647D31">
        <w:rPr>
          <w:rFonts w:ascii="Times New Roman" w:hAnsi="Times New Roman" w:cs="Times New Roman"/>
          <w:sz w:val="24"/>
          <w:szCs w:val="24"/>
        </w:rPr>
        <w:t xml:space="preserve"> passes through the poi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47D31">
        <w:rPr>
          <w:rFonts w:ascii="Times New Roman" w:hAnsi="Times New Roman" w:cs="Times New Roman"/>
          <w:sz w:val="24"/>
          <w:szCs w:val="24"/>
        </w:rPr>
        <w:t xml:space="preserve"> such that</w:t>
      </w:r>
      <w:r w:rsidR="00A4265B" w:rsidRPr="00647D31">
        <w:rPr>
          <w:rFonts w:ascii="Times New Roman" w:hAnsi="Times New Roman" w:cs="Times New Roman"/>
          <w:sz w:val="24"/>
          <w:szCs w:val="24"/>
        </w:rPr>
        <w:t>:</w:t>
      </w:r>
    </w:p>
    <w:p w14:paraId="0BAD49D8" w14:textId="76BD10F3" w:rsidR="00A4265B" w:rsidRPr="00647D31" w:rsidRDefault="00C67FC3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20"/>
          <w:sz w:val="24"/>
          <w:szCs w:val="24"/>
        </w:rPr>
        <w:object w:dxaOrig="2600" w:dyaOrig="520" w14:anchorId="2804E785">
          <v:shape id="_x0000_i1624" type="#_x0000_t75" style="width:130.35pt;height:25.65pt" o:ole="">
            <v:imagedata r:id="rId1189" o:title=""/>
          </v:shape>
          <o:OLEObject Type="Embed" ProgID="Equation.DSMT4" ShapeID="_x0000_i1624" DrawAspect="Content" ObjectID="_1659722352" r:id="rId1190"/>
        </w:object>
      </w:r>
    </w:p>
    <w:p w14:paraId="4E404126" w14:textId="364F613A" w:rsidR="00686925" w:rsidRPr="00647D31" w:rsidRDefault="00814C95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00" w:dyaOrig="360" w14:anchorId="4027010C">
          <v:shape id="_x0000_i1625" type="#_x0000_t75" style="width:90pt;height:18pt" o:ole="">
            <v:imagedata r:id="rId1191" o:title=""/>
          </v:shape>
          <o:OLEObject Type="Embed" ProgID="Equation.DSMT4" ShapeID="_x0000_i1625" DrawAspect="Content" ObjectID="_1659722353" r:id="rId1192"/>
        </w:object>
      </w:r>
    </w:p>
    <w:p w14:paraId="01DF6979" w14:textId="5F5C62B7" w:rsidR="00814C95" w:rsidRPr="00647D31" w:rsidRDefault="00814C95" w:rsidP="003D4D88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4B360AF8">
          <v:shape id="_x0000_i1626" type="#_x0000_t75" style="width:66pt;height:13.65pt" o:ole="">
            <v:imagedata r:id="rId1193" o:title=""/>
          </v:shape>
          <o:OLEObject Type="Embed" ProgID="Equation.DSMT4" ShapeID="_x0000_i1626" DrawAspect="Content" ObjectID="_1659722354" r:id="rId1194"/>
        </w:object>
      </w:r>
    </w:p>
    <w:p w14:paraId="123FA9B4" w14:textId="4B1BBAF0" w:rsidR="00F75A2D" w:rsidRPr="00647D31" w:rsidRDefault="00F75A2D" w:rsidP="003D4D88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00" w:dyaOrig="340" w14:anchorId="57AD6D2B">
          <v:shape id="_x0000_i1627" type="#_x0000_t75" style="width:45pt;height:16.65pt" o:ole="">
            <v:imagedata r:id="rId1195" o:title=""/>
          </v:shape>
          <o:OLEObject Type="Embed" ProgID="Equation.DSMT4" ShapeID="_x0000_i1627" DrawAspect="Content" ObjectID="_1659722355" r:id="rId1196"/>
        </w:object>
      </w:r>
    </w:p>
    <w:p w14:paraId="6D87184E" w14:textId="5761C92D" w:rsidR="00466A96" w:rsidRPr="00647D31" w:rsidRDefault="005F5F83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560" w:dyaOrig="360" w14:anchorId="6650C763">
          <v:shape id="_x0000_i1628" type="#_x0000_t75" style="width:127.65pt;height:18pt" o:ole="">
            <v:imagedata r:id="rId1197" o:title=""/>
          </v:shape>
          <o:OLEObject Type="Embed" ProgID="Equation.DSMT4" ShapeID="_x0000_i1628" DrawAspect="Content" ObjectID="_1659722356" r:id="rId1198"/>
        </w:object>
      </w:r>
    </w:p>
    <w:p w14:paraId="1442B99E" w14:textId="3D17D678" w:rsidR="005F5F83" w:rsidRPr="00647D31" w:rsidRDefault="005F5F83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980" w:dyaOrig="279" w14:anchorId="131E5BB3">
          <v:shape id="_x0000_i1629" type="#_x0000_t75" style="width:99pt;height:13.65pt" o:ole="">
            <v:imagedata r:id="rId1199" o:title=""/>
          </v:shape>
          <o:OLEObject Type="Embed" ProgID="Equation.DSMT4" ShapeID="_x0000_i1629" DrawAspect="Content" ObjectID="_1659722357" r:id="rId1200"/>
        </w:object>
      </w:r>
    </w:p>
    <w:p w14:paraId="2EE7DBB2" w14:textId="68D2B8EF" w:rsidR="00384278" w:rsidRPr="00647D31" w:rsidRDefault="00384278" w:rsidP="003D4D88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9A247E" w:rsidRPr="00647D31">
        <w:rPr>
          <w:rFonts w:ascii="Times New Roman" w:hAnsi="Times New Roman" w:cs="Times New Roman"/>
          <w:position w:val="-10"/>
          <w:sz w:val="24"/>
          <w:szCs w:val="24"/>
        </w:rPr>
        <w:object w:dxaOrig="999" w:dyaOrig="340" w14:anchorId="59C8405B">
          <v:shape id="_x0000_i1630" type="#_x0000_t75" style="width:49.65pt;height:16.65pt" o:ole="">
            <v:imagedata r:id="rId1201" o:title=""/>
          </v:shape>
          <o:OLEObject Type="Embed" ProgID="Equation.DSMT4" ShapeID="_x0000_i1630" DrawAspect="Content" ObjectID="_1659722358" r:id="rId1202"/>
        </w:object>
      </w:r>
    </w:p>
    <w:p w14:paraId="5BC2CFB7" w14:textId="352EF474" w:rsidR="00814C95" w:rsidRPr="00647D31" w:rsidRDefault="00814C95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840" w:dyaOrig="360" w14:anchorId="534F7A36">
          <v:shape id="_x0000_i1631" type="#_x0000_t75" style="width:91.65pt;height:18pt" o:ole="">
            <v:imagedata r:id="rId1203" o:title=""/>
          </v:shape>
          <o:OLEObject Type="Embed" ProgID="Equation.DSMT4" ShapeID="_x0000_i1631" DrawAspect="Content" ObjectID="_1659722359" r:id="rId1204"/>
        </w:object>
      </w:r>
    </w:p>
    <w:p w14:paraId="5BA7921F" w14:textId="17007921" w:rsidR="00814C95" w:rsidRPr="00647D31" w:rsidRDefault="00814C95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2B105A16">
          <v:shape id="_x0000_i1632" type="#_x0000_t75" style="width:66pt;height:13.65pt" o:ole="">
            <v:imagedata r:id="rId1205" o:title=""/>
          </v:shape>
          <o:OLEObject Type="Embed" ProgID="Equation.DSMT4" ShapeID="_x0000_i1632" DrawAspect="Content" ObjectID="_1659722360" r:id="rId1206"/>
        </w:object>
      </w:r>
    </w:p>
    <w:p w14:paraId="469D85A7" w14:textId="1FC5733D" w:rsidR="00814C95" w:rsidRPr="00647D31" w:rsidRDefault="00814C95" w:rsidP="003D4D88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Pr="00647D31">
        <w:rPr>
          <w:rFonts w:ascii="Times New Roman" w:hAnsi="Times New Roman" w:cs="Times New Roman"/>
          <w:position w:val="-10"/>
          <w:sz w:val="24"/>
          <w:szCs w:val="24"/>
        </w:rPr>
        <w:object w:dxaOrig="900" w:dyaOrig="340" w14:anchorId="2D5CCA1F">
          <v:shape id="_x0000_i1633" type="#_x0000_t75" style="width:45pt;height:16.65pt" o:ole="">
            <v:imagedata r:id="rId1207" o:title=""/>
          </v:shape>
          <o:OLEObject Type="Embed" ProgID="Equation.DSMT4" ShapeID="_x0000_i1633" DrawAspect="Content" ObjectID="_1659722361" r:id="rId1208"/>
        </w:object>
      </w:r>
    </w:p>
    <w:p w14:paraId="578570B6" w14:textId="1EA1556F" w:rsidR="009A247E" w:rsidRPr="00647D31" w:rsidRDefault="00A14257" w:rsidP="003D4D88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position w:val="-6"/>
          <w:sz w:val="24"/>
          <w:szCs w:val="24"/>
        </w:rPr>
        <w:object w:dxaOrig="2640" w:dyaOrig="360" w14:anchorId="1CDD55EE">
          <v:shape id="_x0000_i1634" type="#_x0000_t75" style="width:132pt;height:18pt" o:ole="">
            <v:imagedata r:id="rId1209" o:title=""/>
          </v:shape>
          <o:OLEObject Type="Embed" ProgID="Equation.DSMT4" ShapeID="_x0000_i1634" DrawAspect="Content" ObjectID="_1659722362" r:id="rId1210"/>
        </w:object>
      </w:r>
    </w:p>
    <w:p w14:paraId="3541D893" w14:textId="0DFCD239" w:rsidR="009A247E" w:rsidRPr="00647D31" w:rsidRDefault="009A247E" w:rsidP="003D4D88">
      <w:pPr>
        <w:pStyle w:val="ListParagraph"/>
        <w:tabs>
          <w:tab w:val="left" w:pos="126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A14257" w:rsidRPr="00647D31">
        <w:rPr>
          <w:rFonts w:ascii="Times New Roman" w:hAnsi="Times New Roman" w:cs="Times New Roman"/>
          <w:position w:val="-6"/>
          <w:sz w:val="24"/>
          <w:szCs w:val="24"/>
        </w:rPr>
        <w:object w:dxaOrig="1980" w:dyaOrig="279" w14:anchorId="723639EA">
          <v:shape id="_x0000_i1635" type="#_x0000_t75" style="width:99pt;height:13.65pt" o:ole="">
            <v:imagedata r:id="rId1211" o:title=""/>
          </v:shape>
          <o:OLEObject Type="Embed" ProgID="Equation.DSMT4" ShapeID="_x0000_i1635" DrawAspect="Content" ObjectID="_1659722363" r:id="rId1212"/>
        </w:object>
      </w:r>
    </w:p>
    <w:p w14:paraId="3A1E4CCE" w14:textId="669FE0AF" w:rsidR="009A247E" w:rsidRPr="00647D31" w:rsidRDefault="009A247E" w:rsidP="003D4D88">
      <w:pPr>
        <w:pStyle w:val="ListParagraph"/>
        <w:tabs>
          <w:tab w:val="left" w:pos="126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ab/>
      </w:r>
      <w:r w:rsidR="00A14257" w:rsidRPr="00647D31">
        <w:rPr>
          <w:rFonts w:ascii="Times New Roman" w:hAnsi="Times New Roman" w:cs="Times New Roman"/>
          <w:position w:val="-10"/>
          <w:sz w:val="24"/>
          <w:szCs w:val="24"/>
        </w:rPr>
        <w:object w:dxaOrig="900" w:dyaOrig="340" w14:anchorId="2558B787">
          <v:shape id="_x0000_i1636" type="#_x0000_t75" style="width:45pt;height:16.65pt" o:ole="">
            <v:imagedata r:id="rId1213" o:title=""/>
          </v:shape>
          <o:OLEObject Type="Embed" ProgID="Equation.DSMT4" ShapeID="_x0000_i1636" DrawAspect="Content" ObjectID="_1659722364" r:id="rId1214"/>
        </w:object>
      </w:r>
    </w:p>
    <w:p w14:paraId="41B57FDD" w14:textId="5C908D39" w:rsidR="00F97567" w:rsidRPr="00647D31" w:rsidRDefault="00F97567" w:rsidP="003D4D8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after="0" w:line="360" w:lineRule="auto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E01B39">
        <w:rPr>
          <w:rFonts w:ascii="Times New Roman" w:hAnsi="Times New Roman" w:cs="Times New Roman"/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rFonts w:ascii="Times New Roman" w:hAnsi="Times New Roman" w:cs="Times New Roman"/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Given an isosceles triangle </w:t>
      </w:r>
      <w:r w:rsidRPr="00647D31">
        <w:rPr>
          <w:rFonts w:ascii="Times New Roman" w:hAnsi="Times New Roman" w:cs="Times New Roman"/>
          <w:i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with a peak at </w:t>
      </w:r>
      <w:r w:rsidRPr="00647D31">
        <w:rPr>
          <w:rFonts w:ascii="Times New Roman" w:hAnsi="Times New Roman" w:cs="Times New Roman"/>
          <w:i/>
          <w:sz w:val="24"/>
          <w:szCs w:val="24"/>
        </w:rPr>
        <w:t>A</w:t>
      </w:r>
      <w:r w:rsidR="002A6333" w:rsidRPr="00647D31">
        <w:rPr>
          <w:rFonts w:ascii="Times New Roman" w:hAnsi="Times New Roman" w:cs="Times New Roman"/>
          <w:sz w:val="24"/>
          <w:szCs w:val="24"/>
        </w:rPr>
        <w:t xml:space="preserve"> with angle of </w:t>
      </w:r>
      <w:r w:rsidR="002A6333" w:rsidRPr="00647D3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456669E">
          <v:shape id="_x0000_i1637" type="#_x0000_t75" style="width:20pt;height:14pt" o:ole="">
            <v:imagedata r:id="rId1215" o:title=""/>
          </v:shape>
          <o:OLEObject Type="Embed" ProgID="Equation.DSMT4" ShapeID="_x0000_i1637" DrawAspect="Content" ObjectID="_1659722365" r:id="rId1216"/>
        </w:object>
      </w:r>
      <w:r w:rsidR="002A6333" w:rsidRPr="00647D31">
        <w:rPr>
          <w:rFonts w:ascii="Times New Roman" w:hAnsi="Times New Roman" w:cs="Times New Roman"/>
          <w:sz w:val="24"/>
          <w:szCs w:val="24"/>
        </w:rPr>
        <w:t>.</w:t>
      </w:r>
    </w:p>
    <w:p w14:paraId="225B2321" w14:textId="41D28654" w:rsidR="002A6333" w:rsidRPr="00647D31" w:rsidRDefault="002A6333" w:rsidP="003D4D88">
      <w:pPr>
        <w:spacing w:after="0" w:line="360" w:lineRule="auto"/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</w:pPr>
      <w:r w:rsidRPr="00647D31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The height of a triangle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ABC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o</w:t>
      </w:r>
      <w:r w:rsidR="002B48D3"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f 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>each of the three lines passing through a vertex of the </w:t>
      </w:r>
      <w:r w:rsidRPr="00647D31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triangle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and perpendicular to the opposite side to this vertex, are </w:t>
      </w:r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A</w:t>
      </w:r>
      <w:r w:rsidR="00D542BB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M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B</w:t>
      </w:r>
      <w:r w:rsidR="00D542BB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N</w:t>
      </w:r>
      <w:r w:rsidRPr="00647D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C</w:t>
      </w:r>
      <w:r w:rsidR="00D542BB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P</w:t>
      </w:r>
      <w:r w:rsidR="007D227B" w:rsidRPr="00647D31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after="0" w:line="360" w:lineRule="auto"/>
        <w:rPr>
          <w:rFonts w:ascii="Times New Roman" w:hAnsi="Times New Roman" w:cs="Times New Roman"/>
          <w:iCs/>
          <w:sz w:val="24"/>
          <w:szCs w:val="24"/>
        </w:rPr>
      </w:pPr>
      <w:r w:rsidRPr="00647D31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 xml:space="preserve">What is the angle of the peak of the isosceles triangle </w:t>
      </w:r>
      <w:proofErr w:type="gramStart"/>
      <w:r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MNP</w:t>
      </w:r>
      <w:r w:rsidR="00C605A5" w:rsidRPr="00647D31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 </w:t>
      </w:r>
      <w:r w:rsidR="00EB6198" w:rsidRPr="00647D31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?</w:t>
      </w:r>
      <w:proofErr w:type="gramEnd"/>
    </w:p>
    <w:p w14:paraId="3084C971" w14:textId="77777777" w:rsidR="00BF2AA9" w:rsidRPr="00647D31" w:rsidRDefault="00BF2AA9" w:rsidP="003D4D88">
      <w:pPr>
        <w:spacing w:after="0" w:line="360" w:lineRule="auto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</w:pPr>
      <w:r w:rsidRPr="00647D31"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 triangle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isosceles triangle a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47D31">
        <w:rPr>
          <w:rFonts w:ascii="Times New Roman" w:hAnsi="Times New Roman" w:cs="Times New Roman"/>
          <w:sz w:val="24"/>
          <w:szCs w:val="24"/>
        </w:rPr>
        <w:t xml:space="preserve"> then </w:t>
      </w:r>
      <w:r w:rsidR="006754BE" w:rsidRPr="00647D31">
        <w:rPr>
          <w:rFonts w:ascii="Times New Roman" w:hAnsi="Times New Roman" w:cs="Times New Roman"/>
          <w:sz w:val="24"/>
          <w:szCs w:val="24"/>
        </w:rPr>
        <w:t>t</w:t>
      </w:r>
      <w:r w:rsidRPr="00647D31">
        <w:rPr>
          <w:rFonts w:ascii="Times New Roman" w:hAnsi="Times New Roman" w:cs="Times New Roman"/>
          <w:sz w:val="24"/>
          <w:szCs w:val="24"/>
        </w:rPr>
        <w:t xml:space="preserve">he heigh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AM</w:t>
      </w:r>
      <w:r w:rsidR="006754BE" w:rsidRPr="00647D31">
        <w:rPr>
          <w:rFonts w:ascii="Times New Roman" w:hAnsi="Times New Roman" w:cs="Times New Roman"/>
          <w:sz w:val="24"/>
          <w:szCs w:val="24"/>
        </w:rPr>
        <w:t xml:space="preserve"> is the bisector. So, the point </w:t>
      </w:r>
      <w:r w:rsidR="006754BE" w:rsidRPr="00647D3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6754BE" w:rsidRPr="00647D31">
        <w:rPr>
          <w:rFonts w:ascii="Times New Roman" w:hAnsi="Times New Roman" w:cs="Times New Roman"/>
          <w:sz w:val="24"/>
          <w:szCs w:val="24"/>
        </w:rPr>
        <w:t xml:space="preserve"> is the middle point of the side </w:t>
      </w:r>
      <w:r w:rsidR="006754BE" w:rsidRPr="00647D31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="006754BE"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6120E5B" w14:textId="47760503" w:rsidR="006D5608" w:rsidRPr="00647D31" w:rsidRDefault="006D5608" w:rsidP="003D4D88">
      <w:pPr>
        <w:pStyle w:val="ListParagraph"/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7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Since the 2 right triangles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BPC</w:t>
      </w:r>
      <w:r w:rsidRPr="00647D31">
        <w:rPr>
          <w:rFonts w:ascii="Times New Roman" w:hAnsi="Times New Roman" w:cs="Times New Roman"/>
          <w:sz w:val="24"/>
          <w:szCs w:val="24"/>
        </w:rPr>
        <w:t xml:space="preserve"> &amp;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BNC</w:t>
      </w:r>
      <w:r w:rsidRPr="00647D31">
        <w:rPr>
          <w:rFonts w:ascii="Times New Roman" w:hAnsi="Times New Roman" w:cs="Times New Roman"/>
          <w:sz w:val="24"/>
          <w:szCs w:val="24"/>
        </w:rPr>
        <w:t xml:space="preserve"> have the same hypothesis segme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77C05B9" w14:textId="21162CB7" w:rsidR="00644F2C" w:rsidRPr="00647D31" w:rsidRDefault="00644F2C" w:rsidP="003D4D88">
      <w:pPr>
        <w:pStyle w:val="ListParagraph"/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 are inscribed in a circle with diameter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647D31">
        <w:rPr>
          <w:rFonts w:ascii="Times New Roman" w:hAnsi="Times New Roman" w:cs="Times New Roman"/>
          <w:sz w:val="24"/>
          <w:szCs w:val="24"/>
        </w:rPr>
        <w:t xml:space="preserve"> with the center at poi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6ABE2D0A" w14:textId="058C5E20" w:rsidR="000A40AB" w:rsidRDefault="000A40AB" w:rsidP="008C600E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47D31">
        <w:rPr>
          <w:rFonts w:ascii="Times New Roman" w:hAnsi="Times New Roman" w:cs="Times New Roman"/>
          <w:sz w:val="24"/>
          <w:szCs w:val="24"/>
        </w:rPr>
        <w:t xml:space="preserve">Therefore, the triangle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NP</w:t>
      </w:r>
      <w:r w:rsidRPr="00647D31">
        <w:rPr>
          <w:rFonts w:ascii="Times New Roman" w:hAnsi="Times New Roman" w:cs="Times New Roman"/>
          <w:sz w:val="24"/>
          <w:szCs w:val="24"/>
        </w:rPr>
        <w:t xml:space="preserve"> is isosceles with a peak at the point </w:t>
      </w:r>
      <w:r w:rsidRPr="00647D3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647D31">
        <w:rPr>
          <w:rFonts w:ascii="Times New Roman" w:hAnsi="Times New Roman" w:cs="Times New Roman"/>
          <w:sz w:val="24"/>
          <w:szCs w:val="24"/>
        </w:rPr>
        <w:t>.</w:t>
      </w:r>
    </w:p>
    <w:p w14:paraId="7503A0C1" w14:textId="783CCDC5" w:rsidR="008C600E" w:rsidRDefault="008C600E" w:rsidP="003D4D88">
      <w:pPr>
        <w:pStyle w:val="ListParagraph"/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8C600E">
        <w:rPr>
          <w:rFonts w:ascii="Times New Roman" w:hAnsi="Times New Roman" w:cs="Times New Roman"/>
          <w:position w:val="-6"/>
          <w:sz w:val="24"/>
          <w:szCs w:val="24"/>
        </w:rPr>
        <w:object w:dxaOrig="2220" w:dyaOrig="360" w14:anchorId="0181090E">
          <v:shape id="_x0000_i1640" type="#_x0000_t75" style="width:111pt;height:18pt" o:ole="">
            <v:imagedata r:id="rId1218" o:title=""/>
          </v:shape>
          <o:OLEObject Type="Embed" ProgID="Equation.DSMT4" ShapeID="_x0000_i1640" DrawAspect="Content" ObjectID="_1659722366" r:id="rId1219"/>
        </w:object>
      </w:r>
    </w:p>
    <w:p w14:paraId="4FAEF57A" w14:textId="7338A0F3" w:rsidR="008C600E" w:rsidRDefault="004F559A" w:rsidP="007E2B9C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4F559A">
        <w:rPr>
          <w:rFonts w:ascii="Times New Roman" w:hAnsi="Times New Roman" w:cs="Times New Roman"/>
          <w:position w:val="-38"/>
          <w:sz w:val="24"/>
          <w:szCs w:val="24"/>
        </w:rPr>
        <w:object w:dxaOrig="1920" w:dyaOrig="880" w14:anchorId="2C92BDCB">
          <v:shape id="_x0000_i1646" type="#_x0000_t75" style="width:96pt;height:44pt" o:ole="">
            <v:imagedata r:id="rId1220" o:title=""/>
          </v:shape>
          <o:OLEObject Type="Embed" ProgID="Equation.DSMT4" ShapeID="_x0000_i1646" DrawAspect="Content" ObjectID="_1659722367" r:id="rId1221"/>
        </w:object>
      </w:r>
      <w:r w:rsidR="006A5B1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8376FF" w14:textId="31EF7BDD" w:rsidR="00BD3AB4" w:rsidRDefault="00BD3AB4" w:rsidP="003D4D88">
      <w:pPr>
        <w:pStyle w:val="ListParagraph"/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BD3AB4">
        <w:rPr>
          <w:rFonts w:ascii="Times New Roman" w:hAnsi="Times New Roman" w:cs="Times New Roman"/>
          <w:position w:val="-20"/>
          <w:sz w:val="24"/>
          <w:szCs w:val="24"/>
        </w:rPr>
        <w:object w:dxaOrig="1500" w:dyaOrig="520" w14:anchorId="51A763F9">
          <v:shape id="_x0000_i1662" type="#_x0000_t75" style="width:75pt;height:26pt" o:ole="">
            <v:imagedata r:id="rId1222" o:title=""/>
          </v:shape>
          <o:OLEObject Type="Embed" ProgID="Equation.DSMT4" ShapeID="_x0000_i1662" DrawAspect="Content" ObjectID="_1659722368" r:id="rId1223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E2B9C" w:rsidRPr="007E2B9C">
        <w:rPr>
          <w:rFonts w:ascii="Times New Roman" w:hAnsi="Times New Roman" w:cs="Times New Roman"/>
          <w:position w:val="-26"/>
          <w:sz w:val="24"/>
          <w:szCs w:val="24"/>
        </w:rPr>
        <w:object w:dxaOrig="880" w:dyaOrig="580" w14:anchorId="51CF15CE">
          <v:shape id="_x0000_i1680" type="#_x0000_t75" style="width:44pt;height:29pt" o:ole="">
            <v:imagedata r:id="rId1224" o:title=""/>
          </v:shape>
          <o:OLEObject Type="Embed" ProgID="Equation.DSMT4" ShapeID="_x0000_i1680" DrawAspect="Content" ObjectID="_1659722369" r:id="rId1225"/>
        </w:object>
      </w:r>
    </w:p>
    <w:p w14:paraId="2260037E" w14:textId="29CB7259" w:rsidR="004F559A" w:rsidRDefault="004B4285" w:rsidP="003D4D88">
      <w:pPr>
        <w:pStyle w:val="ListParagraph"/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4B4285">
        <w:rPr>
          <w:rFonts w:ascii="Times New Roman" w:hAnsi="Times New Roman" w:cs="Times New Roman"/>
          <w:position w:val="-6"/>
          <w:sz w:val="24"/>
          <w:szCs w:val="24"/>
        </w:rPr>
        <w:object w:dxaOrig="2780" w:dyaOrig="360" w14:anchorId="4F21CBCC">
          <v:shape id="_x0000_i1650" type="#_x0000_t75" style="width:139pt;height:18pt" o:ole="">
            <v:imagedata r:id="rId1226" o:title=""/>
          </v:shape>
          <o:OLEObject Type="Embed" ProgID="Equation.DSMT4" ShapeID="_x0000_i1650" DrawAspect="Content" ObjectID="_1659722370" r:id="rId1227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B4285">
        <w:rPr>
          <w:rFonts w:ascii="Times New Roman" w:hAnsi="Times New Roman" w:cs="Times New Roman"/>
          <w:position w:val="-6"/>
          <w:sz w:val="24"/>
          <w:szCs w:val="24"/>
        </w:rPr>
        <w:object w:dxaOrig="3019" w:dyaOrig="279" w14:anchorId="11099842">
          <v:shape id="_x0000_i1654" type="#_x0000_t75" style="width:151pt;height:14pt" o:ole="">
            <v:imagedata r:id="rId1228" o:title=""/>
          </v:shape>
          <o:OLEObject Type="Embed" ProgID="Equation.DSMT4" ShapeID="_x0000_i1654" DrawAspect="Content" ObjectID="_1659722371" r:id="rId1229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B4285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0C116614">
          <v:shape id="_x0000_i1658" type="#_x0000_t75" style="width:60pt;height:14pt" o:ole="">
            <v:imagedata r:id="rId1230" o:title=""/>
          </v:shape>
          <o:OLEObject Type="Embed" ProgID="Equation.DSMT4" ShapeID="_x0000_i1658" DrawAspect="Content" ObjectID="_1659722372" r:id="rId1231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C0B57">
        <w:rPr>
          <w:rFonts w:ascii="Times New Roman" w:hAnsi="Times New Roman" w:cs="Times New Roman"/>
          <w:position w:val="-22"/>
          <w:sz w:val="24"/>
          <w:szCs w:val="24"/>
        </w:rPr>
        <w:object w:dxaOrig="1700" w:dyaOrig="560" w14:anchorId="58DE011D">
          <v:shape id="_x0000_i1670" type="#_x0000_t75" style="width:85pt;height:28pt" o:ole="">
            <v:imagedata r:id="rId1232" o:title=""/>
          </v:shape>
          <o:OLEObject Type="Embed" ProgID="Equation.DSMT4" ShapeID="_x0000_i1670" DrawAspect="Content" ObjectID="_1659722373" r:id="rId1233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C0B57">
        <w:rPr>
          <w:rFonts w:ascii="Times New Roman" w:hAnsi="Times New Roman" w:cs="Times New Roman"/>
          <w:position w:val="-6"/>
          <w:sz w:val="24"/>
          <w:szCs w:val="24"/>
        </w:rPr>
        <w:object w:dxaOrig="1380" w:dyaOrig="279" w14:anchorId="0EC56A0B">
          <v:shape id="_x0000_i1674" type="#_x0000_t75" style="width:69pt;height:14pt" o:ole="">
            <v:imagedata r:id="rId1234" o:title=""/>
          </v:shape>
          <o:OLEObject Type="Embed" ProgID="Equation.DSMT4" ShapeID="_x0000_i1674" DrawAspect="Content" ObjectID="_1659722374" r:id="rId1235"/>
        </w:object>
      </w:r>
    </w:p>
    <w:p w14:paraId="622CE430" w14:textId="4FD04396" w:rsidR="00CC0B57" w:rsidRPr="00647D31" w:rsidRDefault="00CC0B57" w:rsidP="00BD3AB4">
      <w:pPr>
        <w:pStyle w:val="ListParagraph"/>
        <w:tabs>
          <w:tab w:val="left" w:pos="99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C0B57">
        <w:rPr>
          <w:rFonts w:ascii="Times New Roman" w:hAnsi="Times New Roman" w:cs="Times New Roman"/>
          <w:position w:val="-10"/>
          <w:sz w:val="24"/>
          <w:szCs w:val="24"/>
        </w:rPr>
        <w:object w:dxaOrig="720" w:dyaOrig="340" w14:anchorId="42D91E57">
          <v:shape id="_x0000_i1678" type="#_x0000_t75" style="width:36pt;height:17pt" o:ole="">
            <v:imagedata r:id="rId1236" o:title=""/>
          </v:shape>
          <o:OLEObject Type="Embed" ProgID="Equation.DSMT4" ShapeID="_x0000_i1678" DrawAspect="Content" ObjectID="_1659722375" r:id="rId1237"/>
        </w:object>
      </w:r>
    </w:p>
    <w:p w14:paraId="567045B3" w14:textId="2C2EC463" w:rsidR="00F97567" w:rsidRPr="00647D31" w:rsidRDefault="00F97567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930D412" w14:textId="77777777" w:rsidR="00F97567" w:rsidRPr="00647D31" w:rsidRDefault="00F97567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295FEFF" w14:textId="77777777" w:rsidR="00E874DC" w:rsidRPr="00647D31" w:rsidRDefault="00E874DC" w:rsidP="003D4D88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874DC" w:rsidRPr="00647D31" w:rsidSect="00C23D8E">
      <w:footerReference w:type="default" r:id="rId1238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394B66" w14:textId="77777777" w:rsidR="00D51D76" w:rsidRDefault="00D51D76" w:rsidP="00097E84">
      <w:pPr>
        <w:spacing w:line="240" w:lineRule="auto"/>
      </w:pPr>
      <w:r>
        <w:separator/>
      </w:r>
    </w:p>
  </w:endnote>
  <w:endnote w:type="continuationSeparator" w:id="0">
    <w:p w14:paraId="075B3988" w14:textId="77777777" w:rsidR="00D51D76" w:rsidRDefault="00D51D76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E2CF82D" w14:textId="75C7F033" w:rsidR="006A5B1E" w:rsidRPr="00A40848" w:rsidRDefault="006A5B1E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A4084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A4084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A4084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A40848">
          <w:rPr>
            <w:rFonts w:ascii="Times New Roman" w:hAnsi="Times New Roman" w:cs="Times New Roman"/>
            <w:noProof/>
            <w:sz w:val="24"/>
            <w:szCs w:val="24"/>
          </w:rPr>
          <w:t>34</w:t>
        </w:r>
        <w:r w:rsidRPr="00A4084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6E3988EC" w14:textId="77777777" w:rsidR="006A5B1E" w:rsidRDefault="006A5B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04A380" w14:textId="77777777" w:rsidR="00D51D76" w:rsidRDefault="00D51D76" w:rsidP="00097E84">
      <w:pPr>
        <w:spacing w:line="240" w:lineRule="auto"/>
      </w:pPr>
      <w:r>
        <w:separator/>
      </w:r>
    </w:p>
  </w:footnote>
  <w:footnote w:type="continuationSeparator" w:id="0">
    <w:p w14:paraId="23324F8F" w14:textId="77777777" w:rsidR="00D51D76" w:rsidRDefault="00D51D76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3"/>
  </w:num>
  <w:num w:numId="4">
    <w:abstractNumId w:val="9"/>
  </w:num>
  <w:num w:numId="5">
    <w:abstractNumId w:val="0"/>
  </w:num>
  <w:num w:numId="6">
    <w:abstractNumId w:val="1"/>
  </w:num>
  <w:num w:numId="7">
    <w:abstractNumId w:val="3"/>
  </w:num>
  <w:num w:numId="8">
    <w:abstractNumId w:val="12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6D2D"/>
    <w:rsid w:val="00006F32"/>
    <w:rsid w:val="0000777C"/>
    <w:rsid w:val="00014C85"/>
    <w:rsid w:val="00014D20"/>
    <w:rsid w:val="0001525F"/>
    <w:rsid w:val="00016724"/>
    <w:rsid w:val="00020743"/>
    <w:rsid w:val="00021DBA"/>
    <w:rsid w:val="00025006"/>
    <w:rsid w:val="000339B4"/>
    <w:rsid w:val="00037FE7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CE"/>
    <w:rsid w:val="00080C42"/>
    <w:rsid w:val="000811CA"/>
    <w:rsid w:val="00096A3B"/>
    <w:rsid w:val="00096E7C"/>
    <w:rsid w:val="00097E84"/>
    <w:rsid w:val="000A16E1"/>
    <w:rsid w:val="000A1BD1"/>
    <w:rsid w:val="000A40AB"/>
    <w:rsid w:val="000A624A"/>
    <w:rsid w:val="000B09FE"/>
    <w:rsid w:val="000B0DC0"/>
    <w:rsid w:val="000B1198"/>
    <w:rsid w:val="000B30E8"/>
    <w:rsid w:val="000B459F"/>
    <w:rsid w:val="000B48DD"/>
    <w:rsid w:val="000B4D30"/>
    <w:rsid w:val="000B590C"/>
    <w:rsid w:val="000B5CD2"/>
    <w:rsid w:val="000B7B0E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0F7D66"/>
    <w:rsid w:val="001030E4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AF6"/>
    <w:rsid w:val="00140CA0"/>
    <w:rsid w:val="001415D6"/>
    <w:rsid w:val="0014182D"/>
    <w:rsid w:val="00143F9D"/>
    <w:rsid w:val="00150CDF"/>
    <w:rsid w:val="0015152C"/>
    <w:rsid w:val="00155276"/>
    <w:rsid w:val="001552B6"/>
    <w:rsid w:val="00156D4F"/>
    <w:rsid w:val="0016190E"/>
    <w:rsid w:val="00163084"/>
    <w:rsid w:val="00164F7C"/>
    <w:rsid w:val="00164FBE"/>
    <w:rsid w:val="00171FCF"/>
    <w:rsid w:val="001805DC"/>
    <w:rsid w:val="00181CC1"/>
    <w:rsid w:val="001845B1"/>
    <w:rsid w:val="00190976"/>
    <w:rsid w:val="00190C89"/>
    <w:rsid w:val="001A192A"/>
    <w:rsid w:val="001A20C1"/>
    <w:rsid w:val="001A2AE2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3B1"/>
    <w:rsid w:val="001D74D7"/>
    <w:rsid w:val="001E183D"/>
    <w:rsid w:val="001E2119"/>
    <w:rsid w:val="001E6852"/>
    <w:rsid w:val="001E7896"/>
    <w:rsid w:val="001F3936"/>
    <w:rsid w:val="001F3C3E"/>
    <w:rsid w:val="001F4769"/>
    <w:rsid w:val="001F4BA2"/>
    <w:rsid w:val="001F5847"/>
    <w:rsid w:val="00206B76"/>
    <w:rsid w:val="00207EA6"/>
    <w:rsid w:val="002125A4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30D8"/>
    <w:rsid w:val="0024526C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629"/>
    <w:rsid w:val="0027411B"/>
    <w:rsid w:val="002763F1"/>
    <w:rsid w:val="00281210"/>
    <w:rsid w:val="00284922"/>
    <w:rsid w:val="00285DE3"/>
    <w:rsid w:val="00287C53"/>
    <w:rsid w:val="00290AE7"/>
    <w:rsid w:val="00293750"/>
    <w:rsid w:val="002A62C9"/>
    <w:rsid w:val="002A6333"/>
    <w:rsid w:val="002B3016"/>
    <w:rsid w:val="002B3D65"/>
    <w:rsid w:val="002B48D3"/>
    <w:rsid w:val="002B5C93"/>
    <w:rsid w:val="002C1F3D"/>
    <w:rsid w:val="002D065F"/>
    <w:rsid w:val="002D06F9"/>
    <w:rsid w:val="002D24F3"/>
    <w:rsid w:val="002D669F"/>
    <w:rsid w:val="002D6EC9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142B"/>
    <w:rsid w:val="00316D6A"/>
    <w:rsid w:val="00323BFD"/>
    <w:rsid w:val="003257D0"/>
    <w:rsid w:val="00326B76"/>
    <w:rsid w:val="003278A3"/>
    <w:rsid w:val="003302E1"/>
    <w:rsid w:val="003335E8"/>
    <w:rsid w:val="003352DB"/>
    <w:rsid w:val="00335884"/>
    <w:rsid w:val="00337CCA"/>
    <w:rsid w:val="003413C5"/>
    <w:rsid w:val="0034155A"/>
    <w:rsid w:val="00345B92"/>
    <w:rsid w:val="00345E14"/>
    <w:rsid w:val="00345FB6"/>
    <w:rsid w:val="003466F5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360A0"/>
    <w:rsid w:val="00437759"/>
    <w:rsid w:val="00441B01"/>
    <w:rsid w:val="004438D5"/>
    <w:rsid w:val="00445A39"/>
    <w:rsid w:val="00445F92"/>
    <w:rsid w:val="00446E21"/>
    <w:rsid w:val="00451018"/>
    <w:rsid w:val="00452BCC"/>
    <w:rsid w:val="00454D45"/>
    <w:rsid w:val="00455D90"/>
    <w:rsid w:val="00456F93"/>
    <w:rsid w:val="00461E53"/>
    <w:rsid w:val="004622FD"/>
    <w:rsid w:val="004663F6"/>
    <w:rsid w:val="00466A96"/>
    <w:rsid w:val="00470306"/>
    <w:rsid w:val="00472C30"/>
    <w:rsid w:val="0047392E"/>
    <w:rsid w:val="004741AA"/>
    <w:rsid w:val="00482987"/>
    <w:rsid w:val="00482FAE"/>
    <w:rsid w:val="00485710"/>
    <w:rsid w:val="00490910"/>
    <w:rsid w:val="004928D3"/>
    <w:rsid w:val="004939F8"/>
    <w:rsid w:val="0049671B"/>
    <w:rsid w:val="004967A7"/>
    <w:rsid w:val="00496CD3"/>
    <w:rsid w:val="004A24BB"/>
    <w:rsid w:val="004A7567"/>
    <w:rsid w:val="004B16EA"/>
    <w:rsid w:val="004B2207"/>
    <w:rsid w:val="004B4285"/>
    <w:rsid w:val="004C1D1A"/>
    <w:rsid w:val="004C34CE"/>
    <w:rsid w:val="004C7C3E"/>
    <w:rsid w:val="004D19FE"/>
    <w:rsid w:val="004D3DB1"/>
    <w:rsid w:val="004D5D28"/>
    <w:rsid w:val="004D6770"/>
    <w:rsid w:val="004E253E"/>
    <w:rsid w:val="004E33CE"/>
    <w:rsid w:val="004E36E0"/>
    <w:rsid w:val="004E3EFC"/>
    <w:rsid w:val="004F1AB2"/>
    <w:rsid w:val="004F1AEB"/>
    <w:rsid w:val="004F3CD7"/>
    <w:rsid w:val="004F4223"/>
    <w:rsid w:val="004F559A"/>
    <w:rsid w:val="0050037F"/>
    <w:rsid w:val="0050081D"/>
    <w:rsid w:val="00503810"/>
    <w:rsid w:val="00506E93"/>
    <w:rsid w:val="005118D9"/>
    <w:rsid w:val="00512B0F"/>
    <w:rsid w:val="00513972"/>
    <w:rsid w:val="005141D6"/>
    <w:rsid w:val="005231A2"/>
    <w:rsid w:val="005238D5"/>
    <w:rsid w:val="005244E7"/>
    <w:rsid w:val="00525368"/>
    <w:rsid w:val="00527099"/>
    <w:rsid w:val="00527F6A"/>
    <w:rsid w:val="0053138B"/>
    <w:rsid w:val="00535810"/>
    <w:rsid w:val="00537B9C"/>
    <w:rsid w:val="00543720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84B86"/>
    <w:rsid w:val="00595683"/>
    <w:rsid w:val="005A20AD"/>
    <w:rsid w:val="005A5E1B"/>
    <w:rsid w:val="005B0BE1"/>
    <w:rsid w:val="005B28D2"/>
    <w:rsid w:val="005B43AC"/>
    <w:rsid w:val="005B5539"/>
    <w:rsid w:val="005C0F37"/>
    <w:rsid w:val="005C5772"/>
    <w:rsid w:val="005C79C5"/>
    <w:rsid w:val="005D00DE"/>
    <w:rsid w:val="005D4AAA"/>
    <w:rsid w:val="005D592A"/>
    <w:rsid w:val="005D723E"/>
    <w:rsid w:val="005D75CC"/>
    <w:rsid w:val="005F4EF6"/>
    <w:rsid w:val="005F5F83"/>
    <w:rsid w:val="0060685B"/>
    <w:rsid w:val="006178EE"/>
    <w:rsid w:val="006243C7"/>
    <w:rsid w:val="006348FA"/>
    <w:rsid w:val="006352D7"/>
    <w:rsid w:val="006366C1"/>
    <w:rsid w:val="0063670B"/>
    <w:rsid w:val="00644F2C"/>
    <w:rsid w:val="00645ECA"/>
    <w:rsid w:val="00647D31"/>
    <w:rsid w:val="00651D2F"/>
    <w:rsid w:val="00653CE8"/>
    <w:rsid w:val="006575C4"/>
    <w:rsid w:val="006641D3"/>
    <w:rsid w:val="00664497"/>
    <w:rsid w:val="006710FE"/>
    <w:rsid w:val="006754BE"/>
    <w:rsid w:val="00675A51"/>
    <w:rsid w:val="00675EB4"/>
    <w:rsid w:val="00683883"/>
    <w:rsid w:val="00686925"/>
    <w:rsid w:val="0068745E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F3A"/>
    <w:rsid w:val="006C29A0"/>
    <w:rsid w:val="006C2A43"/>
    <w:rsid w:val="006C3067"/>
    <w:rsid w:val="006C469B"/>
    <w:rsid w:val="006D0B57"/>
    <w:rsid w:val="006D297D"/>
    <w:rsid w:val="006D3A8C"/>
    <w:rsid w:val="006D46ED"/>
    <w:rsid w:val="006D5608"/>
    <w:rsid w:val="006E1A15"/>
    <w:rsid w:val="006E2A91"/>
    <w:rsid w:val="006E457F"/>
    <w:rsid w:val="006E46D6"/>
    <w:rsid w:val="006E59F5"/>
    <w:rsid w:val="006E7398"/>
    <w:rsid w:val="006F281C"/>
    <w:rsid w:val="006F4D90"/>
    <w:rsid w:val="006F6B22"/>
    <w:rsid w:val="00701235"/>
    <w:rsid w:val="00702F3E"/>
    <w:rsid w:val="00703564"/>
    <w:rsid w:val="007063BF"/>
    <w:rsid w:val="00713E4E"/>
    <w:rsid w:val="007149D5"/>
    <w:rsid w:val="0071668E"/>
    <w:rsid w:val="0072166C"/>
    <w:rsid w:val="00723918"/>
    <w:rsid w:val="00723FDD"/>
    <w:rsid w:val="007256A3"/>
    <w:rsid w:val="00730388"/>
    <w:rsid w:val="00730E02"/>
    <w:rsid w:val="00735D4A"/>
    <w:rsid w:val="00736511"/>
    <w:rsid w:val="007437A2"/>
    <w:rsid w:val="00743926"/>
    <w:rsid w:val="00745E23"/>
    <w:rsid w:val="007529C1"/>
    <w:rsid w:val="0075396F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67CB"/>
    <w:rsid w:val="007B6CD2"/>
    <w:rsid w:val="007C11BE"/>
    <w:rsid w:val="007C1ABD"/>
    <w:rsid w:val="007C23DC"/>
    <w:rsid w:val="007C2E4F"/>
    <w:rsid w:val="007C43F3"/>
    <w:rsid w:val="007C612F"/>
    <w:rsid w:val="007D227B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AA4"/>
    <w:rsid w:val="00834E17"/>
    <w:rsid w:val="00836AFB"/>
    <w:rsid w:val="00841343"/>
    <w:rsid w:val="008431F1"/>
    <w:rsid w:val="008440C9"/>
    <w:rsid w:val="00844FF6"/>
    <w:rsid w:val="00846533"/>
    <w:rsid w:val="00854273"/>
    <w:rsid w:val="008562A2"/>
    <w:rsid w:val="008644F3"/>
    <w:rsid w:val="008647F5"/>
    <w:rsid w:val="00870DCF"/>
    <w:rsid w:val="00871678"/>
    <w:rsid w:val="008726A7"/>
    <w:rsid w:val="00876707"/>
    <w:rsid w:val="00882290"/>
    <w:rsid w:val="008839FD"/>
    <w:rsid w:val="00885223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7BB3"/>
    <w:rsid w:val="008C0FBC"/>
    <w:rsid w:val="008C1495"/>
    <w:rsid w:val="008C600E"/>
    <w:rsid w:val="008C6383"/>
    <w:rsid w:val="008D0837"/>
    <w:rsid w:val="008D0AE2"/>
    <w:rsid w:val="008D10AE"/>
    <w:rsid w:val="008D4D79"/>
    <w:rsid w:val="008D643C"/>
    <w:rsid w:val="008D707E"/>
    <w:rsid w:val="008E1003"/>
    <w:rsid w:val="008E2E1A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25EF"/>
    <w:rsid w:val="00953839"/>
    <w:rsid w:val="00955B7A"/>
    <w:rsid w:val="00960727"/>
    <w:rsid w:val="00961839"/>
    <w:rsid w:val="00962E47"/>
    <w:rsid w:val="00963BA8"/>
    <w:rsid w:val="009675D0"/>
    <w:rsid w:val="009720A8"/>
    <w:rsid w:val="0097227B"/>
    <w:rsid w:val="009761EA"/>
    <w:rsid w:val="00980A04"/>
    <w:rsid w:val="009826C6"/>
    <w:rsid w:val="00982BCB"/>
    <w:rsid w:val="00986931"/>
    <w:rsid w:val="00986D26"/>
    <w:rsid w:val="0099326C"/>
    <w:rsid w:val="00996BF9"/>
    <w:rsid w:val="009970D3"/>
    <w:rsid w:val="009A01FE"/>
    <w:rsid w:val="009A247E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07"/>
    <w:rsid w:val="00A31E7C"/>
    <w:rsid w:val="00A345F3"/>
    <w:rsid w:val="00A353A3"/>
    <w:rsid w:val="00A35A08"/>
    <w:rsid w:val="00A40848"/>
    <w:rsid w:val="00A41825"/>
    <w:rsid w:val="00A4265B"/>
    <w:rsid w:val="00A43C23"/>
    <w:rsid w:val="00A44846"/>
    <w:rsid w:val="00A47B16"/>
    <w:rsid w:val="00A47BE2"/>
    <w:rsid w:val="00A50919"/>
    <w:rsid w:val="00A54FF9"/>
    <w:rsid w:val="00A63B91"/>
    <w:rsid w:val="00A81D1B"/>
    <w:rsid w:val="00A82051"/>
    <w:rsid w:val="00A8464E"/>
    <w:rsid w:val="00A85D66"/>
    <w:rsid w:val="00A91949"/>
    <w:rsid w:val="00A91E3D"/>
    <w:rsid w:val="00A9429B"/>
    <w:rsid w:val="00A96327"/>
    <w:rsid w:val="00AA0634"/>
    <w:rsid w:val="00AA445C"/>
    <w:rsid w:val="00AA4EDF"/>
    <w:rsid w:val="00AA5E14"/>
    <w:rsid w:val="00AA77F0"/>
    <w:rsid w:val="00AB3866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F40A1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C3"/>
    <w:rsid w:val="00B150DC"/>
    <w:rsid w:val="00B1768F"/>
    <w:rsid w:val="00B17FEC"/>
    <w:rsid w:val="00B21038"/>
    <w:rsid w:val="00B22C86"/>
    <w:rsid w:val="00B22FD1"/>
    <w:rsid w:val="00B247CC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B0D65"/>
    <w:rsid w:val="00BB167E"/>
    <w:rsid w:val="00BC5455"/>
    <w:rsid w:val="00BC59F5"/>
    <w:rsid w:val="00BD029B"/>
    <w:rsid w:val="00BD3AB4"/>
    <w:rsid w:val="00BD3C9C"/>
    <w:rsid w:val="00BD46A9"/>
    <w:rsid w:val="00BD5AB7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6D6E"/>
    <w:rsid w:val="00C07CC5"/>
    <w:rsid w:val="00C07E81"/>
    <w:rsid w:val="00C159CC"/>
    <w:rsid w:val="00C204E5"/>
    <w:rsid w:val="00C208B7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577E"/>
    <w:rsid w:val="00C460F2"/>
    <w:rsid w:val="00C4670F"/>
    <w:rsid w:val="00C47632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71FA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D1C0B"/>
    <w:rsid w:val="00CD43DF"/>
    <w:rsid w:val="00CD4D9C"/>
    <w:rsid w:val="00CF0728"/>
    <w:rsid w:val="00CF1AA8"/>
    <w:rsid w:val="00CF3B5E"/>
    <w:rsid w:val="00CF42AE"/>
    <w:rsid w:val="00CF73AE"/>
    <w:rsid w:val="00CF73DB"/>
    <w:rsid w:val="00D016A3"/>
    <w:rsid w:val="00D166A9"/>
    <w:rsid w:val="00D218D3"/>
    <w:rsid w:val="00D24F02"/>
    <w:rsid w:val="00D264C9"/>
    <w:rsid w:val="00D302ED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6C5D"/>
    <w:rsid w:val="00D62422"/>
    <w:rsid w:val="00D65CD4"/>
    <w:rsid w:val="00D702EC"/>
    <w:rsid w:val="00D72B2B"/>
    <w:rsid w:val="00D73E87"/>
    <w:rsid w:val="00D76453"/>
    <w:rsid w:val="00D85DC7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611C"/>
    <w:rsid w:val="00E46F6D"/>
    <w:rsid w:val="00E54B56"/>
    <w:rsid w:val="00E62AF9"/>
    <w:rsid w:val="00E6540D"/>
    <w:rsid w:val="00E66277"/>
    <w:rsid w:val="00E67F8D"/>
    <w:rsid w:val="00E73175"/>
    <w:rsid w:val="00E73429"/>
    <w:rsid w:val="00E737D1"/>
    <w:rsid w:val="00E76A54"/>
    <w:rsid w:val="00E76D86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B6198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7150"/>
    <w:rsid w:val="00F03406"/>
    <w:rsid w:val="00F0637D"/>
    <w:rsid w:val="00F07AEB"/>
    <w:rsid w:val="00F101F4"/>
    <w:rsid w:val="00F11ECC"/>
    <w:rsid w:val="00F1283A"/>
    <w:rsid w:val="00F12A5A"/>
    <w:rsid w:val="00F20255"/>
    <w:rsid w:val="00F21037"/>
    <w:rsid w:val="00F25A57"/>
    <w:rsid w:val="00F27FCA"/>
    <w:rsid w:val="00F31795"/>
    <w:rsid w:val="00F317BB"/>
    <w:rsid w:val="00F3492B"/>
    <w:rsid w:val="00F35475"/>
    <w:rsid w:val="00F42DD0"/>
    <w:rsid w:val="00F44909"/>
    <w:rsid w:val="00F4565E"/>
    <w:rsid w:val="00F464FA"/>
    <w:rsid w:val="00F47C1E"/>
    <w:rsid w:val="00F60808"/>
    <w:rsid w:val="00F635EA"/>
    <w:rsid w:val="00F6403C"/>
    <w:rsid w:val="00F657FD"/>
    <w:rsid w:val="00F66689"/>
    <w:rsid w:val="00F675E0"/>
    <w:rsid w:val="00F703BF"/>
    <w:rsid w:val="00F707DC"/>
    <w:rsid w:val="00F72E07"/>
    <w:rsid w:val="00F74B09"/>
    <w:rsid w:val="00F75231"/>
    <w:rsid w:val="00F75A2D"/>
    <w:rsid w:val="00F80FAD"/>
    <w:rsid w:val="00F8118C"/>
    <w:rsid w:val="00F82D6F"/>
    <w:rsid w:val="00F841A4"/>
    <w:rsid w:val="00F872E3"/>
    <w:rsid w:val="00F91882"/>
    <w:rsid w:val="00F96FE0"/>
    <w:rsid w:val="00F97567"/>
    <w:rsid w:val="00FA186E"/>
    <w:rsid w:val="00FA2271"/>
    <w:rsid w:val="00FA60F2"/>
    <w:rsid w:val="00FA7299"/>
    <w:rsid w:val="00FB1FFB"/>
    <w:rsid w:val="00FB5364"/>
    <w:rsid w:val="00FB795E"/>
    <w:rsid w:val="00FC05B3"/>
    <w:rsid w:val="00FC2954"/>
    <w:rsid w:val="00FC4FEA"/>
    <w:rsid w:val="00FC599C"/>
    <w:rsid w:val="00FC7C6A"/>
    <w:rsid w:val="00FD0ECA"/>
    <w:rsid w:val="00FD14E1"/>
    <w:rsid w:val="00FD5EF8"/>
    <w:rsid w:val="00FE0BC4"/>
    <w:rsid w:val="00FE46A3"/>
    <w:rsid w:val="00FE5FB6"/>
    <w:rsid w:val="00FF46AA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600E"/>
    <w:pPr>
      <w:spacing w:after="160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  <w:rsid w:val="008C600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C600E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43" Type="http://schemas.openxmlformats.org/officeDocument/2006/relationships/image" Target="media/image1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oleObject" Target="embeddings/oleObject614.bin"/><Relationship Id="rId65" Type="http://schemas.openxmlformats.org/officeDocument/2006/relationships/image" Target="media/image27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58" Type="http://schemas.openxmlformats.org/officeDocument/2006/relationships/image" Target="media/image24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203" Type="http://schemas.openxmlformats.org/officeDocument/2006/relationships/image" Target="media/image590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07" Type="http://schemas.openxmlformats.org/officeDocument/2006/relationships/image" Target="media/image543.png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20" Type="http://schemas.openxmlformats.org/officeDocument/2006/relationships/image" Target="media/image7.png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02" Type="http://schemas.openxmlformats.org/officeDocument/2006/relationships/image" Target="media/image442.wmf"/><Relationship Id="rId986" Type="http://schemas.openxmlformats.org/officeDocument/2006/relationships/oleObject" Target="embeddings/oleObject494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1207" Type="http://schemas.openxmlformats.org/officeDocument/2006/relationships/image" Target="media/image592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1120" Type="http://schemas.openxmlformats.org/officeDocument/2006/relationships/oleObject" Target="embeddings/oleObject565.bin"/><Relationship Id="rId1218" Type="http://schemas.openxmlformats.org/officeDocument/2006/relationships/image" Target="media/image598.wmf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1220" Type="http://schemas.openxmlformats.org/officeDocument/2006/relationships/image" Target="media/image599.wmf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11" Type="http://schemas.openxmlformats.org/officeDocument/2006/relationships/image" Target="media/image5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13" Type="http://schemas.openxmlformats.org/officeDocument/2006/relationships/oleObject" Target="embeddings/oleObject561.bin"/><Relationship Id="rId1197" Type="http://schemas.openxmlformats.org/officeDocument/2006/relationships/image" Target="media/image587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79" Type="http://schemas.openxmlformats.org/officeDocument/2006/relationships/image" Target="media/image34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1202" Type="http://schemas.openxmlformats.org/officeDocument/2006/relationships/oleObject" Target="embeddings/oleObject606.bin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211" Type="http://schemas.openxmlformats.org/officeDocument/2006/relationships/image" Target="media/image97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13" Type="http://schemas.openxmlformats.org/officeDocument/2006/relationships/image" Target="media/image595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81" Type="http://schemas.openxmlformats.org/officeDocument/2006/relationships/image" Target="media/image35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39" Type="http://schemas.openxmlformats.org/officeDocument/2006/relationships/image" Target="media/image17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1206" Type="http://schemas.openxmlformats.org/officeDocument/2006/relationships/oleObject" Target="embeddings/oleObject608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1217" Type="http://schemas.openxmlformats.org/officeDocument/2006/relationships/image" Target="media/image597.png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fontTable" Target="fontTable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footer" Target="footer1.xml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theme" Target="theme/theme1.xml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oleObject" Target="embeddings/oleObject615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103" Type="http://schemas.openxmlformats.org/officeDocument/2006/relationships/oleObject" Target="embeddings/oleObject555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54</TotalTime>
  <Pages>41</Pages>
  <Words>5317</Words>
  <Characters>30309</Characters>
  <Application>Microsoft Office Word</Application>
  <DocSecurity>0</DocSecurity>
  <Lines>252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5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892</cp:revision>
  <cp:lastPrinted>2018-10-12T13:33:00Z</cp:lastPrinted>
  <dcterms:created xsi:type="dcterms:W3CDTF">2018-08-21T14:40:00Z</dcterms:created>
  <dcterms:modified xsi:type="dcterms:W3CDTF">2020-08-24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